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3"/>
  </p:notesMasterIdLst>
  <p:sldIdLst>
    <p:sldId id="288" r:id="rId6"/>
    <p:sldId id="355" r:id="rId7"/>
    <p:sldId id="264" r:id="rId8"/>
    <p:sldId id="265" r:id="rId9"/>
    <p:sldId id="290" r:id="rId10"/>
    <p:sldId id="292" r:id="rId11"/>
    <p:sldId id="293" r:id="rId12"/>
    <p:sldId id="270" r:id="rId13"/>
    <p:sldId id="282" r:id="rId14"/>
    <p:sldId id="283" r:id="rId15"/>
    <p:sldId id="284" r:id="rId16"/>
    <p:sldId id="285" r:id="rId17"/>
    <p:sldId id="271" r:id="rId18"/>
    <p:sldId id="281" r:id="rId19"/>
    <p:sldId id="354" r:id="rId20"/>
    <p:sldId id="277" r:id="rId21"/>
    <p:sldId id="26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C55A11"/>
    <a:srgbClr val="15142A"/>
    <a:srgbClr val="FAED3B"/>
    <a:srgbClr val="70AD47"/>
    <a:srgbClr val="A7FDFF"/>
    <a:srgbClr val="3CDFE6"/>
    <a:srgbClr val="0C0D0E"/>
    <a:srgbClr val="1F4E79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>
        <p:scale>
          <a:sx n="50" d="100"/>
          <a:sy n="50" d="100"/>
        </p:scale>
        <p:origin x="1400" y="2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40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lựa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bất</a:t>
            </a:r>
            <a:r>
              <a:rPr lang="en-US" baseline="0" dirty="0"/>
              <a:t> </a:t>
            </a:r>
            <a:r>
              <a:rPr lang="en-US" baseline="0" dirty="0" err="1"/>
              <a:t>kì</a:t>
            </a:r>
            <a:r>
              <a:rPr lang="en-US" baseline="0" dirty="0"/>
              <a:t>,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t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lật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  <a:endParaRPr lang="en-US" dirty="0"/>
          </a:p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dirty="0"/>
              <a:t> text</a:t>
            </a:r>
            <a:r>
              <a:rPr lang="en-US" baseline="0" dirty="0"/>
              <a:t> </a:t>
            </a:r>
            <a:r>
              <a:rPr lang="en-US" dirty="0"/>
              <a:t>box</a:t>
            </a:r>
            <a:r>
              <a:rPr lang="en-US" baseline="0" dirty="0"/>
              <a:t> “AI NHANH NHẤT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game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icon “TÌM HIỂU LỊCH SỬ VIỆT NAM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liên</a:t>
            </a:r>
            <a:r>
              <a:rPr lang="en-US" baseline="0" dirty="0"/>
              <a:t> </a:t>
            </a:r>
            <a:r>
              <a:rPr lang="en-US" baseline="0" dirty="0" err="1"/>
              <a:t>mô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8414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GV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tượng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quay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slide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33257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</a:t>
            </a:r>
            <a:r>
              <a:rPr lang="en-US" baseline="0" dirty="0"/>
              <a:t>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 HS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err="1"/>
              <a:t>tập</a:t>
            </a:r>
            <a:r>
              <a:rPr lang="en-US" baseline="0"/>
              <a:t> 4 (PBT) </a:t>
            </a:r>
            <a:r>
              <a:rPr lang="en-US" baseline="0" dirty="0" err="1"/>
              <a:t>nên</a:t>
            </a:r>
            <a:r>
              <a:rPr lang="en-US" baseline="0" dirty="0"/>
              <a:t> ở </a:t>
            </a:r>
            <a:r>
              <a:rPr lang="en-US" baseline="0" dirty="0" err="1"/>
              <a:t>đây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slide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0894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14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4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34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892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3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346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911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62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6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90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7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microsoft.com/office/2007/relationships/hdphoto" Target="../media/hdphoto3.wdp"/><Relationship Id="rId18" Type="http://schemas.openxmlformats.org/officeDocument/2006/relationships/image" Target="../media/image36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3.bin"/><Relationship Id="rId7" Type="http://schemas.openxmlformats.org/officeDocument/2006/relationships/slide" Target="slide9.xml"/><Relationship Id="rId12" Type="http://schemas.openxmlformats.org/officeDocument/2006/relationships/image" Target="../media/image42.png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45.png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audio" Target="../media/audio3.wav"/><Relationship Id="rId11" Type="http://schemas.microsoft.com/office/2007/relationships/hdphoto" Target="../media/hdphoto2.wdp"/><Relationship Id="rId24" Type="http://schemas.openxmlformats.org/officeDocument/2006/relationships/image" Target="../media/image39.wmf"/><Relationship Id="rId5" Type="http://schemas.openxmlformats.org/officeDocument/2006/relationships/audio" Target="../media/audio2.wav"/><Relationship Id="rId15" Type="http://schemas.openxmlformats.org/officeDocument/2006/relationships/image" Target="../media/image44.png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41.png"/><Relationship Id="rId19" Type="http://schemas.openxmlformats.org/officeDocument/2006/relationships/oleObject" Target="../embeddings/oleObject12.bin"/><Relationship Id="rId4" Type="http://schemas.openxmlformats.org/officeDocument/2006/relationships/audio" Target="../media/audio1.wav"/><Relationship Id="rId9" Type="http://schemas.microsoft.com/office/2007/relationships/hdphoto" Target="../media/hdphoto1.wdp"/><Relationship Id="rId14" Type="http://schemas.openxmlformats.org/officeDocument/2006/relationships/image" Target="../media/image43.png"/><Relationship Id="rId22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4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0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42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0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42.png"/><Relationship Id="rId4" Type="http://schemas.openxmlformats.org/officeDocument/2006/relationships/audio" Target="../media/audio2.wav"/><Relationship Id="rId9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7.jpeg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1.png"/><Relationship Id="rId3" Type="http://schemas.openxmlformats.org/officeDocument/2006/relationships/image" Target="../media/image51.png"/><Relationship Id="rId7" Type="http://schemas.openxmlformats.org/officeDocument/2006/relationships/image" Target="../media/image56.png"/><Relationship Id="rId12" Type="http://schemas.openxmlformats.org/officeDocument/2006/relationships/image" Target="../media/image6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5.png"/><Relationship Id="rId11" Type="http://schemas.openxmlformats.org/officeDocument/2006/relationships/image" Target="../media/image59.png"/><Relationship Id="rId5" Type="http://schemas.openxmlformats.org/officeDocument/2006/relationships/image" Target="../media/image54.png"/><Relationship Id="rId10" Type="http://schemas.openxmlformats.org/officeDocument/2006/relationships/image" Target="../media/image33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sv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62.png"/><Relationship Id="rId5" Type="http://schemas.openxmlformats.org/officeDocument/2006/relationships/image" Target="../media/image3.svg"/><Relationship Id="rId10" Type="http://schemas.openxmlformats.org/officeDocument/2006/relationships/image" Target="../media/image64.png"/><Relationship Id="rId4" Type="http://schemas.openxmlformats.org/officeDocument/2006/relationships/image" Target="../media/image27.png"/><Relationship Id="rId9" Type="http://schemas.openxmlformats.org/officeDocument/2006/relationships/image" Target="../media/image7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image" Target="../media/image21.jp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0.png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9.png"/><Relationship Id="rId7" Type="http://schemas.openxmlformats.org/officeDocument/2006/relationships/image" Target="../media/image24.wmf"/><Relationship Id="rId12" Type="http://schemas.openxmlformats.org/officeDocument/2006/relationships/image" Target="../media/image26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5.png"/><Relationship Id="rId5" Type="http://schemas.openxmlformats.org/officeDocument/2006/relationships/image" Target="../media/image23.w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svg"/><Relationship Id="rId5" Type="http://schemas.openxmlformats.org/officeDocument/2006/relationships/image" Target="../media/image28.png"/><Relationship Id="rId4" Type="http://schemas.openxmlformats.org/officeDocument/2006/relationships/image" Target="../media/image3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33.png"/><Relationship Id="rId7" Type="http://schemas.openxmlformats.org/officeDocument/2006/relationships/slide" Target="slide1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11.xml"/><Relationship Id="rId5" Type="http://schemas.openxmlformats.org/officeDocument/2006/relationships/image" Target="../media/image34.jpg"/><Relationship Id="rId4" Type="http://schemas.openxmlformats.org/officeDocument/2006/relationships/slide" Target="slide10.xml"/><Relationship Id="rId9" Type="http://schemas.openxmlformats.org/officeDocument/2006/relationships/image" Target="../media/image35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8036BA2-98B4-4BD1-B10C-34F1AE002631}"/>
              </a:ext>
            </a:extLst>
          </p:cNvPr>
          <p:cNvSpPr txBox="1"/>
          <p:nvPr/>
        </p:nvSpPr>
        <p:spPr>
          <a:xfrm>
            <a:off x="365483" y="1021332"/>
            <a:ext cx="1142337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TOÁN HỌC”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						B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						D.   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55E4517-0258-4A12-BD7D-754964CB3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24865"/>
              </p:ext>
            </p:extLst>
          </p:nvPr>
        </p:nvGraphicFramePr>
        <p:xfrm>
          <a:off x="918761" y="2077615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3454200" imgH="482400" progId="Equation.DSMT4">
                  <p:embed/>
                </p:oleObj>
              </mc:Choice>
              <mc:Fallback>
                <p:oleObj name="Equation" r:id="rId3" imgW="3454200" imgH="4824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F4A525A7-5ACE-43AD-A5BC-387D0ADBC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8761" y="2077615"/>
                        <a:ext cx="3454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E88F838-3B8E-4A33-A0F7-97A884356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11683"/>
              </p:ext>
            </p:extLst>
          </p:nvPr>
        </p:nvGraphicFramePr>
        <p:xfrm>
          <a:off x="6538511" y="2077710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5" imgW="3085920" imgH="482400" progId="Equation.DSMT4">
                  <p:embed/>
                </p:oleObj>
              </mc:Choice>
              <mc:Fallback>
                <p:oleObj name="Equation" r:id="rId5" imgW="3085920" imgH="4824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EF89FEA5-B9A1-4FB3-A225-D6F482AEBC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8511" y="2077710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DF0E203-A939-45E5-A934-3A5FDA28E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30099"/>
              </p:ext>
            </p:extLst>
          </p:nvPr>
        </p:nvGraphicFramePr>
        <p:xfrm>
          <a:off x="918761" y="2641359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7" imgW="3085920" imgH="482400" progId="Equation.DSMT4">
                  <p:embed/>
                </p:oleObj>
              </mc:Choice>
              <mc:Fallback>
                <p:oleObj name="Equation" r:id="rId7" imgW="3085920" imgH="4824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866948C3-45CD-4513-BF5B-F59DC01EE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8761" y="2641359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8F2D570-B7E9-4FB9-AE9B-1328D3A06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39279"/>
              </p:ext>
            </p:extLst>
          </p:nvPr>
        </p:nvGraphicFramePr>
        <p:xfrm>
          <a:off x="6538511" y="2730259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9" imgW="3047760" imgH="393480" progId="Equation.DSMT4">
                  <p:embed/>
                </p:oleObj>
              </mc:Choice>
              <mc:Fallback>
                <p:oleObj name="Equation" r:id="rId9" imgW="304776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05A3A725-DE58-4851-AFE0-AF402220E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38511" y="2730259"/>
                        <a:ext cx="304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lowchart: Connector 28">
            <a:extLst>
              <a:ext uri="{FF2B5EF4-FFF2-40B4-BE49-F238E27FC236}">
                <a16:creationId xmlns:a16="http://schemas.microsoft.com/office/drawing/2014/main" id="{8BED44A6-44F1-4E50-8AFA-A7D473004F2F}"/>
              </a:ext>
            </a:extLst>
          </p:cNvPr>
          <p:cNvSpPr/>
          <p:nvPr/>
        </p:nvSpPr>
        <p:spPr>
          <a:xfrm>
            <a:off x="5739891" y="2034101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CD25FDB-0E8B-473C-8788-B5F812EEE951}"/>
              </a:ext>
            </a:extLst>
          </p:cNvPr>
          <p:cNvSpPr txBox="1"/>
          <p:nvPr/>
        </p:nvSpPr>
        <p:spPr>
          <a:xfrm>
            <a:off x="365483" y="3314939"/>
            <a:ext cx="114233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					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	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47DCC6D-8494-42EA-B288-E21302711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18971"/>
              </p:ext>
            </p:extLst>
          </p:nvPr>
        </p:nvGraphicFramePr>
        <p:xfrm>
          <a:off x="3688690" y="3375198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1" imgW="1942920" imgH="482400" progId="Equation.DSMT4">
                  <p:embed/>
                </p:oleObj>
              </mc:Choice>
              <mc:Fallback>
                <p:oleObj name="Equation" r:id="rId11" imgW="1942920" imgH="4824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25A5C9BC-4C3B-4F43-9FD4-721790B9E8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690" y="3375198"/>
                        <a:ext cx="1943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lowchart: Connector 32">
            <a:extLst>
              <a:ext uri="{FF2B5EF4-FFF2-40B4-BE49-F238E27FC236}">
                <a16:creationId xmlns:a16="http://schemas.microsoft.com/office/drawing/2014/main" id="{86375F9A-502C-4DC0-AC26-DF7D3CC12286}"/>
              </a:ext>
            </a:extLst>
          </p:cNvPr>
          <p:cNvSpPr/>
          <p:nvPr/>
        </p:nvSpPr>
        <p:spPr>
          <a:xfrm>
            <a:off x="244204" y="5607634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7" action="ppaction://hlinksldjump"/>
          </p:cNvPr>
          <p:cNvSpPr/>
          <p:nvPr/>
        </p:nvSpPr>
        <p:spPr>
          <a:xfrm flipH="1">
            <a:off x="8375904" y="5961888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itka Banner" pitchFamily="2" charset="0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0413" y="4199146"/>
            <a:ext cx="1086500" cy="118292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187" y="4945869"/>
            <a:ext cx="812889" cy="88503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8228" y="5560404"/>
            <a:ext cx="520391" cy="566575"/>
          </a:xfrm>
          <a:prstGeom prst="rect">
            <a:avLst/>
          </a:prstGeom>
        </p:spPr>
      </p:pic>
      <p:sp>
        <p:nvSpPr>
          <p:cNvPr id="16" name="Snip Diagonal Corner Rectangle 15"/>
          <p:cNvSpPr/>
          <p:nvPr/>
        </p:nvSpPr>
        <p:spPr>
          <a:xfrm>
            <a:off x="808886" y="62988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âu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40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hỏi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1: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ho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ập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hợp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4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= {10; 14; 18; 22},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khẳ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đị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ào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sau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đâ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đú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? </a:t>
            </a:r>
            <a:endParaRPr kumimoji="0" lang="vi-VN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tka Banner" pitchFamily="2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86470" y="237936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A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8" name="Cloud 17"/>
          <p:cNvSpPr/>
          <p:nvPr/>
        </p:nvSpPr>
        <p:spPr>
          <a:xfrm>
            <a:off x="-707095" y="5332211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itka Banner" pitchFamily="2" charset="0"/>
              <a:cs typeface="Arial" panose="020B0604020202020204" pitchFamily="34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13608851" y="5132514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itka Banner" pitchFamily="2" charset="0"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06865" y="238355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B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86470" y="326853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106865" y="327272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D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08131" y="2404836"/>
            <a:ext cx="885137" cy="70805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88732" y="3301897"/>
            <a:ext cx="804536" cy="70408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3313494"/>
            <a:ext cx="804742" cy="70719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2424806"/>
            <a:ext cx="804742" cy="70719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579886"/>
              </p:ext>
            </p:extLst>
          </p:nvPr>
        </p:nvGraphicFramePr>
        <p:xfrm>
          <a:off x="6908800" y="2424113"/>
          <a:ext cx="1344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08800" y="2424113"/>
                        <a:ext cx="13446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402185"/>
              </p:ext>
            </p:extLst>
          </p:nvPr>
        </p:nvGraphicFramePr>
        <p:xfrm>
          <a:off x="1805414" y="2473563"/>
          <a:ext cx="1590806" cy="57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9" imgW="495000" imgH="177480" progId="Equation.DSMT4">
                  <p:embed/>
                </p:oleObj>
              </mc:Choice>
              <mc:Fallback>
                <p:oleObj name="Equation" r:id="rId19" imgW="49500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05414" y="2473563"/>
                        <a:ext cx="1590806" cy="570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75500"/>
              </p:ext>
            </p:extLst>
          </p:nvPr>
        </p:nvGraphicFramePr>
        <p:xfrm>
          <a:off x="1649413" y="3381375"/>
          <a:ext cx="16303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49413" y="3381375"/>
                        <a:ext cx="1630362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862114"/>
              </p:ext>
            </p:extLst>
          </p:nvPr>
        </p:nvGraphicFramePr>
        <p:xfrm>
          <a:off x="6786563" y="3368675"/>
          <a:ext cx="1589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23" imgW="495000" imgH="177480" progId="Equation.DSMT4">
                  <p:embed/>
                </p:oleObj>
              </mc:Choice>
              <mc:Fallback>
                <p:oleObj name="Equation" r:id="rId23" imgW="49500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86563" y="3368675"/>
                        <a:ext cx="158908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3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6035612" y="5948404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itka Banner" pitchFamily="2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160" y="4398523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1934" y="5145246"/>
            <a:ext cx="812889" cy="8850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6975" y="5759781"/>
            <a:ext cx="520391" cy="566575"/>
          </a:xfrm>
          <a:prstGeom prst="rect">
            <a:avLst/>
          </a:prstGeom>
        </p:spPr>
      </p:pic>
      <p:sp>
        <p:nvSpPr>
          <p:cNvPr id="11" name="Snip Diagonal Corner Rectangle 10"/>
          <p:cNvSpPr/>
          <p:nvPr/>
        </p:nvSpPr>
        <p:spPr>
          <a:xfrm>
            <a:off x="737633" y="356259"/>
            <a:ext cx="10526728" cy="207759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âu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hỏi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2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h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ậ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= {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x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|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x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ự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hiê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ẻ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,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x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&lt; 11}.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á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viế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ậ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H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à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sa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đâ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đ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?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tka Banner" pitchFamily="2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3143" y="2578738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A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= {1; 3; 5; 7; 9; 11}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tka Banner" pitchFamily="2" charset="0"/>
              <a:cs typeface="Arial" panose="020B0604020202020204" pitchFamily="34" charset="0"/>
            </a:endParaRPr>
          </a:p>
        </p:txBody>
      </p:sp>
      <p:sp>
        <p:nvSpPr>
          <p:cNvPr id="13" name="Cloud 12"/>
          <p:cNvSpPr/>
          <p:nvPr/>
        </p:nvSpPr>
        <p:spPr>
          <a:xfrm>
            <a:off x="-778348" y="5531588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itka Banner" pitchFamily="2" charset="0"/>
              <a:cs typeface="Arial" panose="020B0604020202020204" pitchFamily="34" charset="0"/>
            </a:endParaRPr>
          </a:p>
        </p:txBody>
      </p:sp>
      <p:sp>
        <p:nvSpPr>
          <p:cNvPr id="14" name="Cloud 13"/>
          <p:cNvSpPr/>
          <p:nvPr/>
        </p:nvSpPr>
        <p:spPr>
          <a:xfrm>
            <a:off x="13537598" y="5331891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itka Banner" pitchFamily="2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35611" y="2582927"/>
            <a:ext cx="522874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B.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= {1; 3; 5; 7; 9}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tka Banner" pitchFamily="2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53143" y="3467910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= {1, 3, 5, 7, 9}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tka Banner" pitchFamily="2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35612" y="3472099"/>
            <a:ext cx="52287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D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= {1, 3, 5, 7, 9, 11}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tka Banner" pitchFamily="2" charset="0"/>
              <a:cs typeface="Arial" panose="020B060402020202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6293" y="2604213"/>
            <a:ext cx="805722" cy="70805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17479" y="3501274"/>
            <a:ext cx="804536" cy="70408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6351" y="3513119"/>
            <a:ext cx="804742" cy="7071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9618" y="2668479"/>
            <a:ext cx="80474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57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10192512" y="6073310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itka Banner" pitchFamily="2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0800" y="2108838"/>
            <a:ext cx="1086500" cy="118292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3574" y="2855561"/>
            <a:ext cx="812889" cy="88503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8615" y="3470096"/>
            <a:ext cx="520391" cy="566575"/>
          </a:xfrm>
          <a:prstGeom prst="rect">
            <a:avLst/>
          </a:prstGeom>
        </p:spPr>
      </p:pic>
      <p:sp>
        <p:nvSpPr>
          <p:cNvPr id="26" name="Snip Diagonal Corner Rectangle 25"/>
          <p:cNvSpPr/>
          <p:nvPr/>
        </p:nvSpPr>
        <p:spPr>
          <a:xfrm>
            <a:off x="845162" y="45038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âu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hỏi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3: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h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ậ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K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= {2; 6; 10; 14}.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á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viế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ậ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K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à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sa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đâ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đ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?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tka Banner" pitchFamily="2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122746" y="2199866"/>
            <a:ext cx="831813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A.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= {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x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|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x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ự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hiê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hẵ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,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x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&lt; 15}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" name="Cloud 27"/>
          <p:cNvSpPr/>
          <p:nvPr/>
        </p:nvSpPr>
        <p:spPr>
          <a:xfrm>
            <a:off x="-670819" y="515271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itka Banner" pitchFamily="2" charset="0"/>
            </a:endParaRPr>
          </a:p>
        </p:txBody>
      </p:sp>
      <p:sp>
        <p:nvSpPr>
          <p:cNvPr id="29" name="Cloud 28"/>
          <p:cNvSpPr/>
          <p:nvPr/>
        </p:nvSpPr>
        <p:spPr>
          <a:xfrm>
            <a:off x="13645127" y="495301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itka Banner" pitchFamily="2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93971" y="3157049"/>
            <a:ext cx="8346914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B.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= {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x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|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x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ự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hiê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kh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0,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x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&lt; 15}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endParaRPr kumimoji="0" lang="vi-VN" sz="36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Sitka Banner" pitchFamily="2" charset="0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054149" y="4182203"/>
            <a:ext cx="1044389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.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= {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x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|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x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ự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hiê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,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x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chi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h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4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dư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2}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054149" y="5176668"/>
            <a:ext cx="1050054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D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= {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x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|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x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ự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hiê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chi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h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4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dư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2,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x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&lt; 15}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6585" y="2251988"/>
            <a:ext cx="805722" cy="7080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4245797"/>
            <a:ext cx="732404" cy="64362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5277782"/>
            <a:ext cx="804742" cy="643793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8425" y="3302015"/>
            <a:ext cx="73259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89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itka Banner" pitchFamily="2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5248" y="177153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itka Banner" pitchFamily="2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08050B75-7929-4EB4-B2EC-B18C4218A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248" y="748422"/>
            <a:ext cx="7632983" cy="6001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hà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ây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Sơ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à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một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riều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đại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quâ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hủ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rong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ịch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sử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Việt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Nam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ồ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ại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ừ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ăm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1778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đế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ăm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1802. Theo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ách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gọi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ủa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phầ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ớ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sử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gia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ại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Việt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Nam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hì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“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hà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ây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Sơ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”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được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dùng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để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gọi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riều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đại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ủa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anh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em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guyễ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hạc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,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guyễ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ữ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và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guyễ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Huệ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để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phâ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biệt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với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hà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guyễ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ủa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guyễ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Ánh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(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vì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ùng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họ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guyễ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).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Một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rong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hững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ông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ích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ớ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hất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ủa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hà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ây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Sơ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rong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ịch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sử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dâ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ộc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à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đã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iế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đế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rất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gầ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ông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uộc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hống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hất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và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đồng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hời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mở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rộng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ãnh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hổ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đất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ước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sau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hàng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răm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ăm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Việt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Nam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bị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chia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ắt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2F57B10-F905-43D1-A29A-1672510C113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12" y="3357196"/>
            <a:ext cx="3832168" cy="27348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009B0B8-78E0-40D2-B625-69C0A4B8A0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3374" y="106910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">
                <a:extLst>
                  <a:ext uri="{FF2B5EF4-FFF2-40B4-BE49-F238E27FC236}">
                    <a16:creationId xmlns:a16="http://schemas.microsoft.com/office/drawing/2014/main" id="{1575CF34-B75B-48D3-9A35-D2E425B72C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387" y="293523"/>
                <a:ext cx="8903396" cy="56169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5.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Luyện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tập</a:t>
                </a:r>
                <a:endPara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Sitka Banner" pitchFamily="2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Bài 4. PBT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a)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Viết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tên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các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anh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em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nhà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Tây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Sơn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bằng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cách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liệt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kê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b)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bao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nhiêu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phần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tử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c)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Điền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kí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hiệu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kumimoji="0" lang="en-US" alt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vào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ô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trống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6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itka Banner" pitchFamily="2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Huệ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36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	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Ánh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36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itka Banner" pitchFamily="2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5" name="Text Box 10">
                <a:extLst>
                  <a:ext uri="{FF2B5EF4-FFF2-40B4-BE49-F238E27FC236}">
                    <a16:creationId xmlns:a16="http://schemas.microsoft.com/office/drawing/2014/main" id="{1575CF34-B75B-48D3-9A35-D2E425B72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387" y="293523"/>
                <a:ext cx="8903396" cy="5616922"/>
              </a:xfrm>
              <a:prstGeom prst="rect">
                <a:avLst/>
              </a:prstGeom>
              <a:blipFill>
                <a:blip r:embed="rId4"/>
                <a:stretch>
                  <a:fillRect l="-2053" t="-1627" b="-303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DCDB515A-20C2-46B5-86D5-2CED40F52A0E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7269" y="3260034"/>
            <a:ext cx="4799093" cy="336171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EF7F7DE-11FF-4B91-AF17-57625661B93A}"/>
              </a:ext>
            </a:extLst>
          </p:cNvPr>
          <p:cNvSpPr/>
          <p:nvPr/>
        </p:nvSpPr>
        <p:spPr>
          <a:xfrm>
            <a:off x="2936266" y="4772044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tka Banner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B7402F-DFFB-46E4-8B0D-2B2149A755D1}"/>
              </a:ext>
            </a:extLst>
          </p:cNvPr>
          <p:cNvSpPr/>
          <p:nvPr/>
        </p:nvSpPr>
        <p:spPr>
          <a:xfrm>
            <a:off x="2881359" y="5376023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tka Banner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2459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1" y="119838"/>
            <a:ext cx="5278824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Small" pitchFamily="2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262508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3" y="942247"/>
            <a:ext cx="2728788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itka Small" pitchFamily="2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3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/>
              <p:nvPr/>
            </p:nvSpPr>
            <p:spPr>
              <a:xfrm>
                <a:off x="636104" y="3117655"/>
                <a:ext cx="5236172" cy="3104241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hợp</a:t>
                </a:r>
                <a:endParaRPr lang="en-US" altLang="en-US" sz="2800" b="1" i="1" dirty="0">
                  <a:solidFill>
                    <a:schemeClr val="tx1"/>
                  </a:solidFill>
                  <a:latin typeface="Sitka Small" pitchFamily="2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	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104" y="3117655"/>
                <a:ext cx="5236172" cy="3104241"/>
              </a:xfrm>
              <a:prstGeom prst="rect">
                <a:avLst/>
              </a:prstGeom>
              <a:blipFill>
                <a:blip r:embed="rId3"/>
                <a:stretch>
                  <a:fillRect l="-2207" r="-2091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6301409" y="3141101"/>
            <a:ext cx="5744817" cy="360847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Sitka Small" pitchFamily="2" charset="0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: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Sitka Small" pitchFamily="2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Sitka Small" pitchFamily="2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8989" y="-74907"/>
            <a:ext cx="2559987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9EFBC8AD-B381-439E-AAB7-7E30A02AB6A0}"/>
              </a:ext>
            </a:extLst>
          </p:cNvPr>
          <p:cNvSpPr/>
          <p:nvPr/>
        </p:nvSpPr>
        <p:spPr>
          <a:xfrm>
            <a:off x="3958983" y="2195171"/>
            <a:ext cx="443748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397B4E8-3F2B-488C-AA1F-73FCF5AB7114}"/>
              </a:ext>
            </a:extLst>
          </p:cNvPr>
          <p:cNvSpPr/>
          <p:nvPr/>
        </p:nvSpPr>
        <p:spPr>
          <a:xfrm>
            <a:off x="7877871" y="2195171"/>
            <a:ext cx="443748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5">
            <a:extLst>
              <a:ext uri="{FF2B5EF4-FFF2-40B4-BE49-F238E27FC236}">
                <a16:creationId xmlns:a16="http://schemas.microsoft.com/office/drawing/2014/main" id="{1FC46D6E-8345-4B01-ADF6-116DFE98D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63" y="3981443"/>
            <a:ext cx="1048603" cy="910415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107B1A2D-DB8D-46A3-91D8-7BB5FC7ED1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7" y="-1314"/>
            <a:ext cx="12193057" cy="6860627"/>
          </a:xfrm>
          <a:prstGeom prst="rect">
            <a:avLst/>
          </a:prstGeom>
        </p:spPr>
      </p:pic>
      <p:pic>
        <p:nvPicPr>
          <p:cNvPr id="5" name="图片 5">
            <a:extLst>
              <a:ext uri="{FF2B5EF4-FFF2-40B4-BE49-F238E27FC236}">
                <a16:creationId xmlns:a16="http://schemas.microsoft.com/office/drawing/2014/main" id="{C4931DF6-70B8-4C8C-B8D2-142F57E70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613" y="558251"/>
            <a:ext cx="1495681" cy="764099"/>
          </a:xfrm>
          <a:prstGeom prst="rect">
            <a:avLst/>
          </a:prstGeom>
        </p:spPr>
      </p:pic>
      <p:pic>
        <p:nvPicPr>
          <p:cNvPr id="6" name="图片 7">
            <a:extLst>
              <a:ext uri="{FF2B5EF4-FFF2-40B4-BE49-F238E27FC236}">
                <a16:creationId xmlns:a16="http://schemas.microsoft.com/office/drawing/2014/main" id="{DAACA61A-178E-46F9-9A25-FB8223F60D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42" y="5095296"/>
            <a:ext cx="1430652" cy="1113632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:a16="http://schemas.microsoft.com/office/drawing/2014/main" id="{8B2EB5EE-649E-4EFD-9F41-DCFC58543A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5106" y="5139373"/>
            <a:ext cx="2292295" cy="1097375"/>
          </a:xfrm>
          <a:prstGeom prst="rect">
            <a:avLst/>
          </a:prstGeom>
        </p:spPr>
      </p:pic>
      <p:pic>
        <p:nvPicPr>
          <p:cNvPr id="8" name="图片 9">
            <a:extLst>
              <a:ext uri="{FF2B5EF4-FFF2-40B4-BE49-F238E27FC236}">
                <a16:creationId xmlns:a16="http://schemas.microsoft.com/office/drawing/2014/main" id="{7C9FBA5F-F361-4176-9E66-F63051BB4A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96678" y="5217753"/>
            <a:ext cx="520237" cy="902287"/>
          </a:xfrm>
          <a:prstGeom prst="rect">
            <a:avLst/>
          </a:prstGeom>
        </p:spPr>
      </p:pic>
      <p:pic>
        <p:nvPicPr>
          <p:cNvPr id="9" name="图片 10">
            <a:extLst>
              <a:ext uri="{FF2B5EF4-FFF2-40B4-BE49-F238E27FC236}">
                <a16:creationId xmlns:a16="http://schemas.microsoft.com/office/drawing/2014/main" id="{1565CF18-F1F3-4B82-BB09-D6CB0A267E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0" y="1721"/>
            <a:ext cx="951059" cy="512108"/>
          </a:xfrm>
          <a:prstGeom prst="rect">
            <a:avLst/>
          </a:prstGeom>
        </p:spPr>
      </p:pic>
      <p:pic>
        <p:nvPicPr>
          <p:cNvPr id="12" name="图片 17">
            <a:extLst>
              <a:ext uri="{FF2B5EF4-FFF2-40B4-BE49-F238E27FC236}">
                <a16:creationId xmlns:a16="http://schemas.microsoft.com/office/drawing/2014/main" id="{48263484-E339-42FA-81E5-7036E2C7172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96638" y="1325920"/>
            <a:ext cx="1056732" cy="609653"/>
          </a:xfrm>
          <a:prstGeom prst="rect">
            <a:avLst/>
          </a:prstGeom>
        </p:spPr>
      </p:pic>
      <p:pic>
        <p:nvPicPr>
          <p:cNvPr id="15" name="图片 4">
            <a:extLst>
              <a:ext uri="{FF2B5EF4-FFF2-40B4-BE49-F238E27FC236}">
                <a16:creationId xmlns:a16="http://schemas.microsoft.com/office/drawing/2014/main" id="{932533B6-D522-4D80-B4C8-07F50DC026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57513" y="142483"/>
            <a:ext cx="10139962" cy="5373083"/>
          </a:xfrm>
          <a:prstGeom prst="rect">
            <a:avLst/>
          </a:prstGeom>
        </p:spPr>
      </p:pic>
      <p:sp>
        <p:nvSpPr>
          <p:cNvPr id="16" name="Text Box 9">
            <a:extLst>
              <a:ext uri="{FF2B5EF4-FFF2-40B4-BE49-F238E27FC236}">
                <a16:creationId xmlns:a16="http://schemas.microsoft.com/office/drawing/2014/main" id="{F5E9DFBF-F6D2-4B2F-926D-B062B0233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1137" y="1042986"/>
            <a:ext cx="75972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HƯỚNG DẪN TỰ HỌC Ở NHÀ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Sitka Heading Semibold" pitchFamily="2" charset="0"/>
              <a:cs typeface="Arial" panose="020B0604020202020204" pitchFamily="34" charset="0"/>
            </a:endParaRPr>
          </a:p>
        </p:txBody>
      </p:sp>
      <p:pic>
        <p:nvPicPr>
          <p:cNvPr id="31" name="图片 12">
            <a:extLst>
              <a:ext uri="{FF2B5EF4-FFF2-40B4-BE49-F238E27FC236}">
                <a16:creationId xmlns:a16="http://schemas.microsoft.com/office/drawing/2014/main" id="{CAFB9A91-793A-473E-B86A-5BCBB3C71BA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0746" y="5991300"/>
            <a:ext cx="12176209" cy="864979"/>
          </a:xfrm>
          <a:prstGeom prst="rect">
            <a:avLst/>
          </a:prstGeom>
        </p:spPr>
      </p:pic>
      <p:pic>
        <p:nvPicPr>
          <p:cNvPr id="10" name="图片 13">
            <a:extLst>
              <a:ext uri="{FF2B5EF4-FFF2-40B4-BE49-F238E27FC236}">
                <a16:creationId xmlns:a16="http://schemas.microsoft.com/office/drawing/2014/main" id="{6896B752-3EBA-4FC3-92D8-CC629661D9E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13567" y="4556337"/>
            <a:ext cx="3901779" cy="2284165"/>
          </a:xfrm>
          <a:prstGeom prst="rect">
            <a:avLst/>
          </a:prstGeom>
        </p:spPr>
      </p:pic>
      <p:pic>
        <p:nvPicPr>
          <p:cNvPr id="13" name="图片 16">
            <a:extLst>
              <a:ext uri="{FF2B5EF4-FFF2-40B4-BE49-F238E27FC236}">
                <a16:creationId xmlns:a16="http://schemas.microsoft.com/office/drawing/2014/main" id="{E87B5DB1-BABB-4F82-AEDD-8EADA67EFA2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71718" y="2350252"/>
            <a:ext cx="2586252" cy="28686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C7B3B07-B4A4-47F1-AB6C-8E0D35D01ABA}"/>
              </a:ext>
            </a:extLst>
          </p:cNvPr>
          <p:cNvSpPr txBox="1"/>
          <p:nvPr/>
        </p:nvSpPr>
        <p:spPr>
          <a:xfrm>
            <a:off x="2462882" y="1992047"/>
            <a:ext cx="9233796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Đ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t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b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n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 dung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G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nhớ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Sitka Heading Semibold" pitchFamily="2" charset="0"/>
                <a:cs typeface="Arial" panose="020B0604020202020204" pitchFamily="34" charset="0"/>
              </a:rPr>
              <a:t>K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í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H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 2, 3, 4 SGK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trang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Heading Semibold" pitchFamily="2" charset="0"/>
                <a:cs typeface="Arial" panose="020B0604020202020204" pitchFamily="34" charset="0"/>
              </a:rPr>
              <a:t>8.</a:t>
            </a:r>
          </a:p>
        </p:txBody>
      </p:sp>
    </p:spTree>
    <p:extLst>
      <p:ext uri="{BB962C8B-B14F-4D97-AF65-F5344CB8AC3E}">
        <p14:creationId xmlns:p14="http://schemas.microsoft.com/office/powerpoint/2010/main" val="218367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pic>
        <p:nvPicPr>
          <p:cNvPr id="7" name="Blue Animated Thanks for Watching Youtube Outro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2397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Sitka Small Semibold" pitchFamily="2" charset="0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Sitka Small Semibold" pitchFamily="2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Small Semibold" pitchFamily="2" charset="0"/>
              </a:rPr>
              <a:t>…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itka Small Semibold" pitchFamily="2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1992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Small Semibold" pitchFamily="2" charset="0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Small Semibold" pitchFamily="2" charset="0"/>
              </a:rPr>
              <a:t>(Tiết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Small Semibold" pitchFamily="2" charset="0"/>
              </a:rPr>
              <a:t>2)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tka Small Semibold" pitchFamily="2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Small Semibold" pitchFamily="2" charset="0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itka Small Semibold" pitchFamily="2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1331" y="-319200"/>
            <a:ext cx="3518452" cy="351845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2372" y="2932552"/>
            <a:ext cx="3129628" cy="3925448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371060" y="178904"/>
            <a:ext cx="11509513" cy="6617166"/>
            <a:chOff x="371060" y="178904"/>
            <a:chExt cx="11509513" cy="6617166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3458817" y="695739"/>
              <a:ext cx="7832035" cy="0"/>
            </a:xfrm>
            <a:prstGeom prst="line">
              <a:avLst/>
            </a:prstGeom>
            <a:ln w="571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887895" y="5831391"/>
              <a:ext cx="7832035" cy="0"/>
            </a:xfrm>
            <a:prstGeom prst="line">
              <a:avLst/>
            </a:prstGeom>
            <a:ln w="38100">
              <a:solidFill>
                <a:srgbClr val="C55A1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371060" y="6281530"/>
              <a:ext cx="7832035" cy="0"/>
            </a:xfrm>
            <a:prstGeom prst="line">
              <a:avLst/>
            </a:prstGeom>
            <a:ln w="38100">
              <a:solidFill>
                <a:srgbClr val="C55A1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048538" y="337930"/>
              <a:ext cx="7832035" cy="0"/>
            </a:xfrm>
            <a:prstGeom prst="line">
              <a:avLst/>
            </a:prstGeom>
            <a:ln w="571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1290852" y="178904"/>
              <a:ext cx="0" cy="3020348"/>
            </a:xfrm>
            <a:prstGeom prst="line">
              <a:avLst/>
            </a:prstGeom>
            <a:ln w="571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0933044" y="575992"/>
              <a:ext cx="0" cy="3020348"/>
            </a:xfrm>
            <a:prstGeom prst="line">
              <a:avLst/>
            </a:prstGeom>
            <a:ln w="571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1252331" y="3199252"/>
              <a:ext cx="0" cy="3020348"/>
            </a:xfrm>
            <a:prstGeom prst="line">
              <a:avLst/>
            </a:prstGeom>
            <a:ln w="38100">
              <a:solidFill>
                <a:srgbClr val="C55A1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828261" y="3775722"/>
              <a:ext cx="0" cy="3020348"/>
            </a:xfrm>
            <a:prstGeom prst="line">
              <a:avLst/>
            </a:prstGeom>
            <a:ln w="38100">
              <a:solidFill>
                <a:srgbClr val="C55A1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42978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72163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Sitka Small" pitchFamily="2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Sitka Small" pitchFamily="2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Sitka Small" pitchFamily="2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Sitka Small" pitchFamily="2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Sitka Small" pitchFamily="2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11878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Sitka Small" pitchFamily="2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Sitka Small" pitchFamily="2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Sitka Small" pitchFamily="2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id="{D1D3850D-866F-45ED-B049-2AF3DD092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0983" y="365127"/>
                <a:ext cx="10073423" cy="6340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3600" b="1" dirty="0">
                    <a:solidFill>
                      <a:srgbClr val="0070C0"/>
                    </a:solidFill>
                    <a:latin typeface="Sitka Small" pitchFamily="2" charset="0"/>
                    <a:cs typeface="Arial" panose="020B0604020202020204" pitchFamily="34" charset="0"/>
                  </a:rPr>
                  <a:t>3. </a:t>
                </a:r>
                <a:r>
                  <a:rPr lang="en-US" altLang="en-US" sz="3600" b="1" dirty="0" err="1">
                    <a:solidFill>
                      <a:srgbClr val="0070C0"/>
                    </a:solidFill>
                    <a:latin typeface="Sitka Small" pitchFamily="2" charset="0"/>
                    <a:cs typeface="Arial" panose="020B0604020202020204" pitchFamily="34" charset="0"/>
                  </a:rPr>
                  <a:t>Phần</a:t>
                </a:r>
                <a:r>
                  <a:rPr lang="en-US" altLang="en-US" sz="3600" b="1" dirty="0">
                    <a:solidFill>
                      <a:srgbClr val="0070C0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3600" b="1" dirty="0" err="1">
                    <a:solidFill>
                      <a:srgbClr val="0070C0"/>
                    </a:solidFill>
                    <a:latin typeface="Sitka Small" pitchFamily="2" charset="0"/>
                    <a:cs typeface="Arial" panose="020B0604020202020204" pitchFamily="34" charset="0"/>
                  </a:rPr>
                  <a:t>tử</a:t>
                </a:r>
                <a:r>
                  <a:rPr lang="en-US" altLang="en-US" sz="3600" b="1" dirty="0">
                    <a:solidFill>
                      <a:srgbClr val="0070C0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3600" b="1" dirty="0" err="1">
                    <a:solidFill>
                      <a:srgbClr val="0070C0"/>
                    </a:solidFill>
                    <a:latin typeface="Sitka Small" pitchFamily="2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3600" b="1" dirty="0">
                    <a:solidFill>
                      <a:srgbClr val="0070C0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3600" b="1" err="1">
                    <a:solidFill>
                      <a:srgbClr val="0070C0"/>
                    </a:solidFill>
                    <a:latin typeface="Sitka Small" pitchFamily="2" charset="0"/>
                    <a:cs typeface="Arial" panose="020B0604020202020204" pitchFamily="34" charset="0"/>
                  </a:rPr>
                  <a:t>tập</a:t>
                </a:r>
                <a:r>
                  <a:rPr lang="en-US" altLang="en-US" sz="3600" b="1">
                    <a:solidFill>
                      <a:srgbClr val="0070C0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3600" b="1" smtClean="0">
                    <a:solidFill>
                      <a:srgbClr val="0070C0"/>
                    </a:solidFill>
                    <a:latin typeface="Sitka Small" pitchFamily="2" charset="0"/>
                    <a:cs typeface="Arial" panose="020B0604020202020204" pitchFamily="34" charset="0"/>
                  </a:rPr>
                  <a:t>hợp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>
                    <a:latin typeface="Sitka Small" pitchFamily="2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smtClean="0">
                    <a:latin typeface="Sitka Small" pitchFamily="2" charset="0"/>
                    <a:cs typeface="Arial" panose="020B0604020202020204" pitchFamily="34" charset="0"/>
                  </a:rPr>
                  <a:t>HĐ 1:(SGK/Tr6</a:t>
                </a:r>
                <a:r>
                  <a:rPr lang="en-US" altLang="en-US" sz="2800" b="1" i="1">
                    <a:latin typeface="Sitka Small" pitchFamily="2" charset="0"/>
                    <a:cs typeface="Arial" panose="020B0604020202020204" pitchFamily="34" charset="0"/>
                  </a:rPr>
                  <a:t>):</a:t>
                </a:r>
                <a:endParaRPr lang="en-US" altLang="en-US" sz="2800" b="1" dirty="0">
                  <a:solidFill>
                    <a:srgbClr val="0070C0"/>
                  </a:solidFill>
                  <a:latin typeface="Sitka Small" pitchFamily="2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latin typeface="Sitka Small" pitchFamily="2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latin typeface="Sitka Small" pitchFamily="2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smtClean="0">
                  <a:solidFill>
                    <a:srgbClr val="0070C0"/>
                  </a:solidFill>
                  <a:latin typeface="Sitka Small" pitchFamily="2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b="1" i="1" smtClean="0">
                  <a:latin typeface="Sitka Small" pitchFamily="2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en-US" sz="2800" b="1" i="1" smtClean="0">
                    <a:latin typeface="Sitka Small" pitchFamily="2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latin typeface="Sitka Small" pitchFamily="2" charset="0"/>
                    <a:cs typeface="Arial" panose="020B0604020202020204" pitchFamily="34" charset="0"/>
                  </a:rPr>
                  <a:t>Ví</a:t>
                </a:r>
                <a:r>
                  <a:rPr lang="en-US" altLang="en-US" sz="2800" b="1" i="1" dirty="0"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latin typeface="Sitka Small" pitchFamily="2" charset="0"/>
                    <a:cs typeface="Arial" panose="020B0604020202020204" pitchFamily="34" charset="0"/>
                  </a:rPr>
                  <a:t>dụ</a:t>
                </a:r>
                <a:r>
                  <a:rPr lang="en-US" altLang="en-US" sz="2800" b="1" i="1" dirty="0">
                    <a:latin typeface="Sitka Small" pitchFamily="2" charset="0"/>
                    <a:cs typeface="Arial" panose="020B0604020202020204" pitchFamily="34" charset="0"/>
                  </a:rPr>
                  <a:t> 2 (SGK/Tr6)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Cho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𝑜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.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Phát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nào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sau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đây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đú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Sitka Small" pitchFamily="2" charset="0"/>
                    <a:cs typeface="Arial" panose="020B0604020202020204" pitchFamily="34" charset="0"/>
                  </a:rPr>
                  <a:t>?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latin typeface="Sitka Small" pitchFamily="2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latin typeface="Sitka Small" pitchFamily="2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latin typeface="Sitka Small" pitchFamily="2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id="{D1D3850D-866F-45ED-B049-2AF3DD092D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0983" y="365127"/>
                <a:ext cx="10073423" cy="6340197"/>
              </a:xfrm>
              <a:prstGeom prst="rect">
                <a:avLst/>
              </a:prstGeom>
              <a:blipFill>
                <a:blip r:embed="rId3"/>
                <a:stretch>
                  <a:fillRect l="-1877" t="-1538" r="-3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:a16="http://schemas.microsoft.com/office/drawing/2014/main" id="{469D0674-42D0-4E13-9911-DD9143C37E8A}"/>
              </a:ext>
            </a:extLst>
          </p:cNvPr>
          <p:cNvSpPr/>
          <p:nvPr/>
        </p:nvSpPr>
        <p:spPr>
          <a:xfrm>
            <a:off x="1864733" y="519228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/>
              <p:nvPr/>
            </p:nvSpPr>
            <p:spPr>
              <a:xfrm>
                <a:off x="2378839" y="520072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>
                    <a:latin typeface="Sitka Small" pitchFamily="2" charset="0"/>
                  </a:rPr>
                  <a:t>;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839" y="5200723"/>
                <a:ext cx="1159821" cy="430887"/>
              </a:xfrm>
              <a:prstGeom prst="rect">
                <a:avLst/>
              </a:prstGeom>
              <a:blipFill>
                <a:blip r:embed="rId4"/>
                <a:stretch>
                  <a:fillRect t="-25352" r="-12105" b="-49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:a16="http://schemas.microsoft.com/office/drawing/2014/main" id="{2F13D96D-B00C-4A35-8B14-1C369C7B4CF2}"/>
              </a:ext>
            </a:extLst>
          </p:cNvPr>
          <p:cNvSpPr/>
          <p:nvPr/>
        </p:nvSpPr>
        <p:spPr>
          <a:xfrm>
            <a:off x="4190776" y="519228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/>
              <p:nvPr/>
            </p:nvSpPr>
            <p:spPr>
              <a:xfrm>
                <a:off x="4786851" y="520072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i="1" dirty="0">
                    <a:latin typeface="Sitka Small" pitchFamily="2" charset="0"/>
                    <a:ea typeface="Cambria Math" panose="02040503050406030204" pitchFamily="18" charset="0"/>
                  </a:rPr>
                  <a:t>c</a:t>
                </a:r>
                <a:r>
                  <a:rPr lang="en-US" sz="2800" dirty="0">
                    <a:latin typeface="Sitka Small" pitchFamily="2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>
                    <a:latin typeface="Sitka Small" pitchFamily="2" charset="0"/>
                  </a:rPr>
                  <a:t>;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851" y="5200723"/>
                <a:ext cx="1159821" cy="430887"/>
              </a:xfrm>
              <a:prstGeom prst="rect">
                <a:avLst/>
              </a:prstGeom>
              <a:blipFill>
                <a:blip r:embed="rId5"/>
                <a:stretch>
                  <a:fillRect l="-18325" t="-25352" r="-9948" b="-49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val 43">
            <a:extLst>
              <a:ext uri="{FF2B5EF4-FFF2-40B4-BE49-F238E27FC236}">
                <a16:creationId xmlns:a16="http://schemas.microsoft.com/office/drawing/2014/main" id="{BF8BFB20-C418-4F98-B421-DB1A0372D7C8}"/>
              </a:ext>
            </a:extLst>
          </p:cNvPr>
          <p:cNvSpPr/>
          <p:nvPr/>
        </p:nvSpPr>
        <p:spPr>
          <a:xfrm>
            <a:off x="6498185" y="519228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/>
              <p:nvPr/>
            </p:nvSpPr>
            <p:spPr>
              <a:xfrm>
                <a:off x="7094260" y="520072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>
                    <a:latin typeface="Sitka Small" pitchFamily="2" charset="0"/>
                  </a:rPr>
                  <a:t>;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4260" y="5200723"/>
                <a:ext cx="1159821" cy="430887"/>
              </a:xfrm>
              <a:prstGeom prst="rect">
                <a:avLst/>
              </a:prstGeom>
              <a:blipFill>
                <a:blip r:embed="rId6"/>
                <a:stretch>
                  <a:fillRect t="-25352" r="-10000" b="-49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:a16="http://schemas.microsoft.com/office/drawing/2014/main" id="{6306E3B7-EF01-4685-B3CE-353F2B9DF659}"/>
              </a:ext>
            </a:extLst>
          </p:cNvPr>
          <p:cNvSpPr/>
          <p:nvPr/>
        </p:nvSpPr>
        <p:spPr>
          <a:xfrm>
            <a:off x="8698649" y="5182724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Sitka Small" pitchFamily="2" charset="0"/>
                <a:cs typeface="Arial" panose="020B0604020202020204" pitchFamily="34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/>
              <p:nvPr/>
            </p:nvSpPr>
            <p:spPr>
              <a:xfrm>
                <a:off x="9294724" y="5191166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>
                    <a:latin typeface="Sitka Small" pitchFamily="2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>
                  <a:latin typeface="Sitka Small" pitchFamily="2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4724" y="5191166"/>
                <a:ext cx="1159821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50576200"/>
                  </p:ext>
                </p:extLst>
              </p:nvPr>
            </p:nvGraphicFramePr>
            <p:xfrm>
              <a:off x="1925101" y="1707767"/>
              <a:ext cx="9146168" cy="18040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5502">
                      <a:extLst>
                        <a:ext uri="{9D8B030D-6E8A-4147-A177-3AD203B41FA5}">
                          <a16:colId xmlns:a16="http://schemas.microsoft.com/office/drawing/2014/main" val="2358387597"/>
                        </a:ext>
                      </a:extLst>
                    </a:gridCol>
                    <a:gridCol w="3120197">
                      <a:extLst>
                        <a:ext uri="{9D8B030D-6E8A-4147-A177-3AD203B41FA5}">
                          <a16:colId xmlns:a16="http://schemas.microsoft.com/office/drawing/2014/main" val="2465255745"/>
                        </a:ext>
                      </a:extLst>
                    </a:gridCol>
                    <a:gridCol w="4670469">
                      <a:extLst>
                        <a:ext uri="{9D8B030D-6E8A-4147-A177-3AD203B41FA5}">
                          <a16:colId xmlns:a16="http://schemas.microsoft.com/office/drawing/2014/main" val="481370583"/>
                        </a:ext>
                      </a:extLst>
                    </a:gridCol>
                  </a:tblGrid>
                  <a:tr h="5958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smtClean="0">
                              <a:latin typeface="Sitka Banner" pitchFamily="2" charset="0"/>
                            </a:rPr>
                            <a:t>KÝ</a:t>
                          </a:r>
                          <a:r>
                            <a:rPr lang="en-US" sz="2400" baseline="0" smtClean="0">
                              <a:latin typeface="Sitka Banner" pitchFamily="2" charset="0"/>
                            </a:rPr>
                            <a:t> HIỆU</a:t>
                          </a:r>
                          <a:endParaRPr lang="en-US" sz="2400">
                            <a:latin typeface="Sitka Banner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D7D3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smtClean="0">
                              <a:latin typeface="Sitka Banner" pitchFamily="2" charset="0"/>
                            </a:rPr>
                            <a:t>CÁCH</a:t>
                          </a:r>
                          <a:r>
                            <a:rPr lang="en-US" sz="2400" baseline="0" smtClean="0">
                              <a:latin typeface="Sitka Banner" pitchFamily="2" charset="0"/>
                            </a:rPr>
                            <a:t> ĐỌC </a:t>
                          </a:r>
                          <a:endParaRPr lang="en-US" sz="2400">
                            <a:latin typeface="Sitka Banner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D7D3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smtClean="0">
                              <a:latin typeface="Sitka Banner" pitchFamily="2" charset="0"/>
                            </a:rPr>
                            <a:t>Ý</a:t>
                          </a:r>
                          <a:r>
                            <a:rPr lang="en-US" sz="2400" baseline="0" smtClean="0">
                              <a:latin typeface="Sitka Banner" pitchFamily="2" charset="0"/>
                            </a:rPr>
                            <a:t> NGHĨA</a:t>
                          </a:r>
                          <a:endParaRPr lang="en-US" sz="2400" smtClean="0">
                            <a:latin typeface="Sitka Banner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D7D3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79611657"/>
                      </a:ext>
                    </a:extLst>
                  </a:tr>
                  <a:tr h="60412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en-US" sz="2400" dirty="0" smtClean="0">
                              <a:solidFill>
                                <a:schemeClr val="tx1"/>
                              </a:solidFill>
                              <a:latin typeface="Sitka Banner" pitchFamily="2" charset="0"/>
                              <a:cs typeface="Arial" panose="020B0604020202020204" pitchFamily="34" charset="0"/>
                            </a:rPr>
                            <a:t>2 </a:t>
                          </a:r>
                          <a14:m>
                            <m:oMath xmlns:m="http://schemas.openxmlformats.org/officeDocument/2006/math">
                              <m:r>
                                <a:rPr lang="en-US" alt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</m:oMath>
                          </a14:m>
                          <a:r>
                            <a:rPr lang="en-US" altLang="en-US" sz="2400" dirty="0">
                              <a:solidFill>
                                <a:schemeClr val="tx1"/>
                              </a:solidFill>
                              <a:latin typeface="Sitka Banner" pitchFamily="2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altLang="en-US" sz="2400" i="1" dirty="0">
                              <a:solidFill>
                                <a:schemeClr val="tx1"/>
                              </a:solidFill>
                              <a:latin typeface="Sitka Banner" pitchFamily="2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en-US" altLang="en-US" sz="2400" dirty="0">
                              <a:solidFill>
                                <a:schemeClr val="tx1"/>
                              </a:solidFill>
                              <a:latin typeface="Sitka Banner" pitchFamily="2" charset="0"/>
                              <a:cs typeface="Arial" panose="020B0604020202020204" pitchFamily="34" charset="0"/>
                            </a:rPr>
                            <a:t> </a:t>
                          </a:r>
                          <a:endParaRPr lang="en-US" sz="2400">
                            <a:latin typeface="Sitka Banner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en-US" sz="2400" smtClean="0">
                              <a:solidFill>
                                <a:schemeClr val="tx1"/>
                              </a:solidFill>
                              <a:latin typeface="Sitka Banner" pitchFamily="2" charset="0"/>
                              <a:cs typeface="Arial" panose="020B0604020202020204" pitchFamily="34" charset="0"/>
                            </a:rPr>
                            <a:t>2 thuộc tập</a:t>
                          </a:r>
                          <a:r>
                            <a:rPr lang="en-US" altLang="en-US" sz="2400" baseline="0" smtClean="0">
                              <a:solidFill>
                                <a:schemeClr val="tx1"/>
                              </a:solidFill>
                              <a:latin typeface="Sitka Banner" pitchFamily="2" charset="0"/>
                              <a:cs typeface="Arial" panose="020B0604020202020204" pitchFamily="34" charset="0"/>
                            </a:rPr>
                            <a:t> hợp</a:t>
                          </a:r>
                          <a:r>
                            <a:rPr lang="en-US" altLang="en-US" sz="2400" smtClean="0">
                              <a:solidFill>
                                <a:schemeClr val="tx1"/>
                              </a:solidFill>
                              <a:latin typeface="Sitka Banner" pitchFamily="2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altLang="en-US" sz="2400" i="1" smtClean="0">
                              <a:solidFill>
                                <a:schemeClr val="tx1"/>
                              </a:solidFill>
                              <a:latin typeface="Sitka Banner" pitchFamily="2" charset="0"/>
                              <a:cs typeface="Arial" panose="020B0604020202020204" pitchFamily="34" charset="0"/>
                            </a:rPr>
                            <a:t>B</a:t>
                          </a:r>
                          <a:endParaRPr lang="en-US" sz="2400">
                            <a:latin typeface="Sitka Banner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smtClean="0">
                              <a:latin typeface="Sitka Banner" pitchFamily="2" charset="0"/>
                            </a:rPr>
                            <a:t>2 là</a:t>
                          </a:r>
                          <a:r>
                            <a:rPr lang="en-US" sz="2400" baseline="0" smtClean="0">
                              <a:latin typeface="Sitka Banner" pitchFamily="2" charset="0"/>
                            </a:rPr>
                            <a:t> phần tử của tập hợp A</a:t>
                          </a:r>
                          <a:endParaRPr lang="en-US" sz="2400" smtClean="0">
                            <a:latin typeface="Sitka Banner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17662398"/>
                      </a:ext>
                    </a:extLst>
                  </a:tr>
                  <a:tr h="60412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en-US" sz="2400" dirty="0" smtClean="0">
                              <a:solidFill>
                                <a:schemeClr val="tx1"/>
                              </a:solidFill>
                              <a:latin typeface="Sitka Banner" pitchFamily="2" charset="0"/>
                              <a:cs typeface="Arial" panose="020B0604020202020204" pitchFamily="34" charset="0"/>
                            </a:rPr>
                            <a:t>4 </a:t>
                          </a:r>
                          <a14:m>
                            <m:oMath xmlns:m="http://schemas.openxmlformats.org/officeDocument/2006/math">
                              <m:r>
                                <a:rPr lang="en-US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∉</m:t>
                              </m:r>
                            </m:oMath>
                          </a14:m>
                          <a:r>
                            <a:rPr lang="en-US" altLang="en-US" sz="2400" dirty="0">
                              <a:solidFill>
                                <a:schemeClr val="tx1"/>
                              </a:solidFill>
                              <a:latin typeface="Sitka Banner" pitchFamily="2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altLang="en-US" sz="2400" i="1" dirty="0">
                              <a:solidFill>
                                <a:schemeClr val="tx1"/>
                              </a:solidFill>
                              <a:latin typeface="Sitka Banner" pitchFamily="2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en-US" altLang="en-US" sz="2400" dirty="0">
                              <a:solidFill>
                                <a:schemeClr val="tx1"/>
                              </a:solidFill>
                              <a:latin typeface="Sitka Banner" pitchFamily="2" charset="0"/>
                              <a:cs typeface="Arial" panose="020B0604020202020204" pitchFamily="34" charset="0"/>
                            </a:rPr>
                            <a:t> </a:t>
                          </a:r>
                          <a:endParaRPr lang="en-US" sz="2400">
                            <a:latin typeface="Sitka Banner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smtClean="0">
                              <a:latin typeface="Sitka Banner" pitchFamily="2" charset="0"/>
                            </a:rPr>
                            <a:t>4 không thuộc tập</a:t>
                          </a:r>
                          <a:r>
                            <a:rPr lang="en-US" sz="2400" baseline="0" smtClean="0">
                              <a:latin typeface="Sitka Banner" pitchFamily="2" charset="0"/>
                            </a:rPr>
                            <a:t> hợp</a:t>
                          </a:r>
                          <a:r>
                            <a:rPr lang="en-US" sz="2400" smtClean="0">
                              <a:latin typeface="Sitka Banner" pitchFamily="2" charset="0"/>
                            </a:rPr>
                            <a:t> B</a:t>
                          </a:r>
                          <a:endParaRPr lang="en-US" sz="2400">
                            <a:latin typeface="Sitka Banner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smtClean="0">
                              <a:latin typeface="Sitka Banner" pitchFamily="2" charset="0"/>
                            </a:rPr>
                            <a:t>4 là không</a:t>
                          </a:r>
                          <a:r>
                            <a:rPr lang="en-US" sz="2400" baseline="0" smtClean="0">
                              <a:latin typeface="Sitka Banner" pitchFamily="2" charset="0"/>
                            </a:rPr>
                            <a:t> phần tử của tập hợp A</a:t>
                          </a:r>
                          <a:endParaRPr lang="en-US" sz="2400" smtClean="0">
                            <a:latin typeface="Sitka Banner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4530823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50576200"/>
                  </p:ext>
                </p:extLst>
              </p:nvPr>
            </p:nvGraphicFramePr>
            <p:xfrm>
              <a:off x="1925101" y="1707767"/>
              <a:ext cx="9146168" cy="18040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5502">
                      <a:extLst>
                        <a:ext uri="{9D8B030D-6E8A-4147-A177-3AD203B41FA5}">
                          <a16:colId xmlns:a16="http://schemas.microsoft.com/office/drawing/2014/main" val="2358387597"/>
                        </a:ext>
                      </a:extLst>
                    </a:gridCol>
                    <a:gridCol w="3120197">
                      <a:extLst>
                        <a:ext uri="{9D8B030D-6E8A-4147-A177-3AD203B41FA5}">
                          <a16:colId xmlns:a16="http://schemas.microsoft.com/office/drawing/2014/main" val="2465255745"/>
                        </a:ext>
                      </a:extLst>
                    </a:gridCol>
                    <a:gridCol w="4670469">
                      <a:extLst>
                        <a:ext uri="{9D8B030D-6E8A-4147-A177-3AD203B41FA5}">
                          <a16:colId xmlns:a16="http://schemas.microsoft.com/office/drawing/2014/main" val="481370583"/>
                        </a:ext>
                      </a:extLst>
                    </a:gridCol>
                  </a:tblGrid>
                  <a:tr h="5958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smtClean="0">
                              <a:latin typeface="Sitka Banner" pitchFamily="2" charset="0"/>
                            </a:rPr>
                            <a:t>KÝ</a:t>
                          </a:r>
                          <a:r>
                            <a:rPr lang="en-US" sz="2400" baseline="0" smtClean="0">
                              <a:latin typeface="Sitka Banner" pitchFamily="2" charset="0"/>
                            </a:rPr>
                            <a:t> HIỆU</a:t>
                          </a:r>
                          <a:endParaRPr lang="en-US" sz="2400">
                            <a:latin typeface="Sitka Banner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D7D3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smtClean="0">
                              <a:latin typeface="Sitka Banner" pitchFamily="2" charset="0"/>
                            </a:rPr>
                            <a:t>CÁCH</a:t>
                          </a:r>
                          <a:r>
                            <a:rPr lang="en-US" sz="2400" baseline="0" smtClean="0">
                              <a:latin typeface="Sitka Banner" pitchFamily="2" charset="0"/>
                            </a:rPr>
                            <a:t> ĐỌC </a:t>
                          </a:r>
                          <a:endParaRPr lang="en-US" sz="2400">
                            <a:latin typeface="Sitka Banner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D7D3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smtClean="0">
                              <a:latin typeface="Sitka Banner" pitchFamily="2" charset="0"/>
                            </a:rPr>
                            <a:t>Ý</a:t>
                          </a:r>
                          <a:r>
                            <a:rPr lang="en-US" sz="2400" baseline="0" smtClean="0">
                              <a:latin typeface="Sitka Banner" pitchFamily="2" charset="0"/>
                            </a:rPr>
                            <a:t> </a:t>
                          </a:r>
                          <a:r>
                            <a:rPr lang="en-US" sz="2400" baseline="0" smtClean="0">
                              <a:latin typeface="Sitka Banner" pitchFamily="2" charset="0"/>
                            </a:rPr>
                            <a:t>NGHĨA</a:t>
                          </a:r>
                          <a:endParaRPr lang="en-US" sz="2400" smtClean="0">
                            <a:latin typeface="Sitka Banner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D7D3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79611657"/>
                      </a:ext>
                    </a:extLst>
                  </a:tr>
                  <a:tr h="60412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448" t="-99000" r="-574439" b="-109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en-US" sz="2400" smtClean="0">
                              <a:solidFill>
                                <a:schemeClr val="tx1"/>
                              </a:solidFill>
                              <a:latin typeface="Sitka Banner" pitchFamily="2" charset="0"/>
                              <a:cs typeface="Arial" panose="020B0604020202020204" pitchFamily="34" charset="0"/>
                            </a:rPr>
                            <a:t>2 </a:t>
                          </a:r>
                          <a:r>
                            <a:rPr lang="en-US" altLang="en-US" sz="2400" smtClean="0">
                              <a:solidFill>
                                <a:schemeClr val="tx1"/>
                              </a:solidFill>
                              <a:latin typeface="Sitka Banner" pitchFamily="2" charset="0"/>
                              <a:cs typeface="Arial" panose="020B0604020202020204" pitchFamily="34" charset="0"/>
                            </a:rPr>
                            <a:t>thuộc tập</a:t>
                          </a:r>
                          <a:r>
                            <a:rPr lang="en-US" altLang="en-US" sz="2400" baseline="0" smtClean="0">
                              <a:solidFill>
                                <a:schemeClr val="tx1"/>
                              </a:solidFill>
                              <a:latin typeface="Sitka Banner" pitchFamily="2" charset="0"/>
                              <a:cs typeface="Arial" panose="020B0604020202020204" pitchFamily="34" charset="0"/>
                            </a:rPr>
                            <a:t> hợp</a:t>
                          </a:r>
                          <a:r>
                            <a:rPr lang="en-US" altLang="en-US" sz="2400" smtClean="0">
                              <a:solidFill>
                                <a:schemeClr val="tx1"/>
                              </a:solidFill>
                              <a:latin typeface="Sitka Banner" pitchFamily="2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altLang="en-US" sz="2400" i="1" smtClean="0">
                              <a:solidFill>
                                <a:schemeClr val="tx1"/>
                              </a:solidFill>
                              <a:latin typeface="Sitka Banner" pitchFamily="2" charset="0"/>
                              <a:cs typeface="Arial" panose="020B0604020202020204" pitchFamily="34" charset="0"/>
                            </a:rPr>
                            <a:t>B</a:t>
                          </a:r>
                          <a:endParaRPr lang="en-US" sz="2400">
                            <a:latin typeface="Sitka Banner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smtClean="0">
                              <a:latin typeface="Sitka Banner" pitchFamily="2" charset="0"/>
                            </a:rPr>
                            <a:t>2 là</a:t>
                          </a:r>
                          <a:r>
                            <a:rPr lang="en-US" sz="2400" baseline="0" smtClean="0">
                              <a:latin typeface="Sitka Banner" pitchFamily="2" charset="0"/>
                            </a:rPr>
                            <a:t> phần tử của tập hợp A</a:t>
                          </a:r>
                          <a:endParaRPr lang="en-US" sz="2400" smtClean="0">
                            <a:latin typeface="Sitka Banner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17662398"/>
                      </a:ext>
                    </a:extLst>
                  </a:tr>
                  <a:tr h="60412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448" t="-201010" r="-574439" b="-1010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smtClean="0">
                              <a:latin typeface="Sitka Banner" pitchFamily="2" charset="0"/>
                            </a:rPr>
                            <a:t>4 không </a:t>
                          </a:r>
                          <a:r>
                            <a:rPr lang="en-US" sz="2400" smtClean="0">
                              <a:latin typeface="Sitka Banner" pitchFamily="2" charset="0"/>
                            </a:rPr>
                            <a:t>thuộc tập</a:t>
                          </a:r>
                          <a:r>
                            <a:rPr lang="en-US" sz="2400" baseline="0" smtClean="0">
                              <a:latin typeface="Sitka Banner" pitchFamily="2" charset="0"/>
                            </a:rPr>
                            <a:t> hợp</a:t>
                          </a:r>
                          <a:r>
                            <a:rPr lang="en-US" sz="2400" smtClean="0">
                              <a:latin typeface="Sitka Banner" pitchFamily="2" charset="0"/>
                            </a:rPr>
                            <a:t> </a:t>
                          </a:r>
                          <a:r>
                            <a:rPr lang="en-US" sz="2400" smtClean="0">
                              <a:latin typeface="Sitka Banner" pitchFamily="2" charset="0"/>
                            </a:rPr>
                            <a:t>B</a:t>
                          </a:r>
                          <a:endParaRPr lang="en-US" sz="2400">
                            <a:latin typeface="Sitka Banner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smtClean="0">
                              <a:latin typeface="Sitka Banner" pitchFamily="2" charset="0"/>
                            </a:rPr>
                            <a:t>4 là không</a:t>
                          </a:r>
                          <a:r>
                            <a:rPr lang="en-US" sz="2400" baseline="0" smtClean="0">
                              <a:latin typeface="Sitka Banner" pitchFamily="2" charset="0"/>
                            </a:rPr>
                            <a:t> phần tử của tập hợp A</a:t>
                          </a:r>
                          <a:endParaRPr lang="en-US" sz="2400" smtClean="0">
                            <a:latin typeface="Sitka Banner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4530823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2" name="Rectangle 11"/>
          <p:cNvSpPr/>
          <p:nvPr/>
        </p:nvSpPr>
        <p:spPr>
          <a:xfrm>
            <a:off x="2101215" y="2438400"/>
            <a:ext cx="959485" cy="393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607640" y="2349666"/>
            <a:ext cx="2526460" cy="4824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354215" y="3065882"/>
            <a:ext cx="2944985" cy="3254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2101215" y="3009900"/>
            <a:ext cx="959485" cy="393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  <p:bldP spid="42" grpId="0" animBg="1"/>
      <p:bldP spid="43" grpId="0"/>
      <p:bldP spid="44" grpId="0" animBg="1"/>
      <p:bldP spid="45" grpId="0"/>
      <p:bldP spid="46" grpId="0" animBg="1"/>
      <p:bldP spid="47" grpId="0"/>
      <p:bldP spid="12" grpId="0" animBg="1"/>
      <p:bldP spid="23" grpId="0" animBg="1"/>
      <p:bldP spid="24" grpId="0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Sitka Banner" pitchFamily="2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Sitka Banner" pitchFamily="2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Sitka Banner" pitchFamily="2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9495" y="693683"/>
                <a:ext cx="10073423" cy="95136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b="1" dirty="0">
                    <a:solidFill>
                      <a:srgbClr val="0070C0"/>
                    </a:solidFill>
                    <a:latin typeface="Sitka Banner" pitchFamily="2" charset="0"/>
                    <a:cs typeface="Arial" panose="020B0604020202020204" pitchFamily="34" charset="0"/>
                  </a:rPr>
                  <a:t>3. </a:t>
                </a:r>
                <a:r>
                  <a:rPr lang="en-US" altLang="en-US" b="1" dirty="0" err="1">
                    <a:solidFill>
                      <a:srgbClr val="0070C0"/>
                    </a:solidFill>
                    <a:latin typeface="Sitka Banner" pitchFamily="2" charset="0"/>
                    <a:cs typeface="Arial" panose="020B0604020202020204" pitchFamily="34" charset="0"/>
                  </a:rPr>
                  <a:t>Phần</a:t>
                </a:r>
                <a:r>
                  <a:rPr lang="en-US" altLang="en-US" b="1" dirty="0">
                    <a:solidFill>
                      <a:srgbClr val="0070C0"/>
                    </a:solidFill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b="1" dirty="0" err="1">
                    <a:solidFill>
                      <a:srgbClr val="0070C0"/>
                    </a:solidFill>
                    <a:latin typeface="Sitka Banner" pitchFamily="2" charset="0"/>
                    <a:cs typeface="Arial" panose="020B0604020202020204" pitchFamily="34" charset="0"/>
                  </a:rPr>
                  <a:t>tử</a:t>
                </a:r>
                <a:r>
                  <a:rPr lang="en-US" altLang="en-US" b="1" dirty="0">
                    <a:solidFill>
                      <a:srgbClr val="0070C0"/>
                    </a:solidFill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b="1" dirty="0" err="1">
                    <a:solidFill>
                      <a:srgbClr val="0070C0"/>
                    </a:solidFill>
                    <a:latin typeface="Sitka Banner" pitchFamily="2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b="1" dirty="0">
                    <a:solidFill>
                      <a:srgbClr val="0070C0"/>
                    </a:solidFill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b="1" dirty="0" err="1">
                    <a:solidFill>
                      <a:srgbClr val="0070C0"/>
                    </a:solidFill>
                    <a:latin typeface="Sitka Banner" pitchFamily="2" charset="0"/>
                    <a:cs typeface="Arial" panose="020B0604020202020204" pitchFamily="34" charset="0"/>
                  </a:rPr>
                  <a:t>tập</a:t>
                </a:r>
                <a:r>
                  <a:rPr lang="en-US" altLang="en-US" b="1" dirty="0">
                    <a:solidFill>
                      <a:srgbClr val="0070C0"/>
                    </a:solidFill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b="1" dirty="0" err="1">
                    <a:solidFill>
                      <a:srgbClr val="0070C0"/>
                    </a:solidFill>
                    <a:latin typeface="Sitka Banner" pitchFamily="2" charset="0"/>
                    <a:cs typeface="Arial" panose="020B0604020202020204" pitchFamily="34" charset="0"/>
                  </a:rPr>
                  <a:t>hợp</a:t>
                </a:r>
                <a:endParaRPr lang="en-US" altLang="en-US" b="1" dirty="0">
                  <a:solidFill>
                    <a:srgbClr val="0070C0"/>
                  </a:solidFill>
                  <a:latin typeface="Sitka Banner" pitchFamily="2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b="1" i="1" dirty="0">
                    <a:latin typeface="Sitka Banner" pitchFamily="2" charset="0"/>
                    <a:cs typeface="Arial" panose="020B0604020202020204" pitchFamily="34" charset="0"/>
                  </a:rPr>
                  <a:t>- </a:t>
                </a:r>
                <a:r>
                  <a:rPr lang="en-US" altLang="en-US" b="1" i="1" dirty="0" err="1">
                    <a:latin typeface="Sitka Banner" pitchFamily="2" charset="0"/>
                    <a:cs typeface="Arial" panose="020B0604020202020204" pitchFamily="34" charset="0"/>
                  </a:rPr>
                  <a:t>Luyện</a:t>
                </a:r>
                <a:r>
                  <a:rPr lang="en-US" altLang="en-US" b="1" i="1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b="1" i="1" dirty="0" err="1">
                    <a:latin typeface="Sitka Banner" pitchFamily="2" charset="0"/>
                    <a:cs typeface="Arial" panose="020B0604020202020204" pitchFamily="34" charset="0"/>
                  </a:rPr>
                  <a:t>tập</a:t>
                </a:r>
                <a:r>
                  <a:rPr lang="en-US" altLang="en-US" b="1" i="1" dirty="0">
                    <a:latin typeface="Sitka Banner" pitchFamily="2" charset="0"/>
                    <a:cs typeface="Arial" panose="020B0604020202020204" pitchFamily="34" charset="0"/>
                  </a:rPr>
                  <a:t> 2: 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Cho </a:t>
                </a:r>
                <a:r>
                  <a:rPr lang="en-US" altLang="en-US" i="1" dirty="0">
                    <a:latin typeface="Sitka Banner" pitchFamily="2" charset="0"/>
                    <a:cs typeface="Arial" panose="020B0604020202020204" pitchFamily="34" charset="0"/>
                  </a:rPr>
                  <a:t>H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dirty="0" err="1">
                    <a:latin typeface="Sitka Banner" pitchFamily="2" charset="0"/>
                    <a:cs typeface="Arial" panose="020B0604020202020204" pitchFamily="34" charset="0"/>
                  </a:rPr>
                  <a:t>là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dirty="0" err="1">
                    <a:latin typeface="Sitka Banner" pitchFamily="2" charset="0"/>
                    <a:cs typeface="Arial" panose="020B0604020202020204" pitchFamily="34" charset="0"/>
                  </a:rPr>
                  <a:t>tập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dirty="0" err="1">
                    <a:latin typeface="Sitka Banner" pitchFamily="2" charset="0"/>
                    <a:cs typeface="Arial" panose="020B0604020202020204" pitchFamily="34" charset="0"/>
                  </a:rPr>
                  <a:t>hợp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dirty="0" err="1">
                    <a:latin typeface="Sitka Banner" pitchFamily="2" charset="0"/>
                    <a:cs typeface="Arial" panose="020B0604020202020204" pitchFamily="34" charset="0"/>
                  </a:rPr>
                  <a:t>gồm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dirty="0" err="1">
                    <a:latin typeface="Sitka Banner" pitchFamily="2" charset="0"/>
                    <a:cs typeface="Arial" panose="020B0604020202020204" pitchFamily="34" charset="0"/>
                  </a:rPr>
                  <a:t>các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dirty="0" err="1">
                    <a:latin typeface="Sitka Banner" pitchFamily="2" charset="0"/>
                    <a:cs typeface="Arial" panose="020B0604020202020204" pitchFamily="34" charset="0"/>
                  </a:rPr>
                  <a:t>tháng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dirty="0" err="1">
                    <a:latin typeface="Sitka Banner" pitchFamily="2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dirty="0" err="1">
                    <a:latin typeface="Sitka Banner" pitchFamily="2" charset="0"/>
                    <a:cs typeface="Arial" panose="020B0604020202020204" pitchFamily="34" charset="0"/>
                  </a:rPr>
                  <a:t>lịch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dirty="0" err="1">
                    <a:latin typeface="Sitka Banner" pitchFamily="2" charset="0"/>
                    <a:cs typeface="Arial" panose="020B0604020202020204" pitchFamily="34" charset="0"/>
                  </a:rPr>
                  <a:t>có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 30 ngày. </a:t>
                </a:r>
                <a:r>
                  <a:rPr lang="en-US" altLang="en-US" dirty="0" err="1">
                    <a:latin typeface="Sitka Banner" pitchFamily="2" charset="0"/>
                    <a:cs typeface="Arial" panose="020B0604020202020204" pitchFamily="34" charset="0"/>
                  </a:rPr>
                  <a:t>Chọn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dirty="0" err="1">
                    <a:latin typeface="Sitka Banner" pitchFamily="2" charset="0"/>
                    <a:cs typeface="Arial" panose="020B0604020202020204" pitchFamily="34" charset="0"/>
                  </a:rPr>
                  <a:t>kí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dirty="0" err="1">
                    <a:latin typeface="Sitka Banner" pitchFamily="2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dirty="0" err="1">
                    <a:latin typeface="Sitka Banner" pitchFamily="2" charset="0"/>
                    <a:cs typeface="Arial" panose="020B0604020202020204" pitchFamily="34" charset="0"/>
                  </a:rPr>
                  <a:t>thích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dirty="0" err="1">
                    <a:latin typeface="Sitka Banner" pitchFamily="2" charset="0"/>
                    <a:cs typeface="Arial" panose="020B0604020202020204" pitchFamily="34" charset="0"/>
                  </a:rPr>
                  <a:t>hợp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dirty="0" err="1">
                    <a:latin typeface="Sitka Banner" pitchFamily="2" charset="0"/>
                    <a:cs typeface="Arial" panose="020B0604020202020204" pitchFamily="34" charset="0"/>
                  </a:rPr>
                  <a:t>cho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a) </a:t>
                </a:r>
                <a:r>
                  <a:rPr lang="en-US" altLang="en-US" dirty="0" err="1">
                    <a:latin typeface="Sitka Banner" pitchFamily="2" charset="0"/>
                    <a:cs typeface="Arial" panose="020B0604020202020204" pitchFamily="34" charset="0"/>
                  </a:rPr>
                  <a:t>Tháng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 2        </a:t>
                </a:r>
                <a:r>
                  <a:rPr lang="en-US" altLang="en-US" i="1" dirty="0">
                    <a:latin typeface="Sitka Banner" pitchFamily="2" charset="0"/>
                    <a:cs typeface="Arial" panose="020B0604020202020204" pitchFamily="34" charset="0"/>
                  </a:rPr>
                  <a:t>H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b) </a:t>
                </a:r>
                <a:r>
                  <a:rPr lang="en-US" altLang="en-US" dirty="0" err="1">
                    <a:latin typeface="Sitka Banner" pitchFamily="2" charset="0"/>
                    <a:cs typeface="Arial" panose="020B0604020202020204" pitchFamily="34" charset="0"/>
                  </a:rPr>
                  <a:t>Tháng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 4        </a:t>
                </a:r>
                <a:r>
                  <a:rPr lang="en-US" altLang="en-US" i="1" dirty="0">
                    <a:latin typeface="Sitka Banner" pitchFamily="2" charset="0"/>
                    <a:cs typeface="Arial" panose="020B0604020202020204" pitchFamily="34" charset="0"/>
                  </a:rPr>
                  <a:t>H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c) </a:t>
                </a:r>
                <a:r>
                  <a:rPr lang="en-US" altLang="en-US" dirty="0" err="1">
                    <a:latin typeface="Sitka Banner" pitchFamily="2" charset="0"/>
                    <a:cs typeface="Arial" panose="020B0604020202020204" pitchFamily="34" charset="0"/>
                  </a:rPr>
                  <a:t>Tháng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 12        </a:t>
                </a:r>
                <a:r>
                  <a:rPr lang="en-US" altLang="en-US" i="1" dirty="0">
                    <a:latin typeface="Sitka Banner" pitchFamily="2" charset="0"/>
                    <a:cs typeface="Arial" panose="020B0604020202020204" pitchFamily="34" charset="0"/>
                  </a:rPr>
                  <a:t>H</a:t>
                </a:r>
                <a:r>
                  <a:rPr lang="en-US" altLang="en-US" dirty="0">
                    <a:latin typeface="Sitka Banner" pitchFamily="2" charset="0"/>
                    <a:cs typeface="Arial" panose="020B0604020202020204" pitchFamily="34" charset="0"/>
                  </a:rPr>
                  <a:t>.</a:t>
                </a:r>
                <a:endParaRPr lang="en-US" altLang="en-US" b="1" dirty="0">
                  <a:solidFill>
                    <a:srgbClr val="0070C0"/>
                  </a:solidFill>
                  <a:latin typeface="Sitka Banner" pitchFamily="2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b="1" dirty="0">
                  <a:solidFill>
                    <a:srgbClr val="0070C0"/>
                  </a:solidFill>
                  <a:latin typeface="Sitka Banner" pitchFamily="2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b="1" dirty="0">
                  <a:solidFill>
                    <a:srgbClr val="0070C0"/>
                  </a:solidFill>
                  <a:latin typeface="Sitka Banner" pitchFamily="2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dirty="0">
                  <a:solidFill>
                    <a:schemeClr val="tx1"/>
                  </a:solidFill>
                  <a:latin typeface="Sitka Banner" pitchFamily="2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dirty="0">
                  <a:latin typeface="Sitka Banner" pitchFamily="2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dirty="0">
                  <a:solidFill>
                    <a:schemeClr val="tx1"/>
                  </a:solidFill>
                  <a:latin typeface="Sitka Banner" pitchFamily="2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59495" y="693683"/>
                <a:ext cx="10073423" cy="9513695"/>
              </a:xfrm>
              <a:prstGeom prst="rect">
                <a:avLst/>
              </a:prstGeom>
              <a:blipFill>
                <a:blip r:embed="rId2"/>
                <a:stretch>
                  <a:fillRect l="-15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33E5B334-81B6-473E-A89A-4668E147EDC8}"/>
              </a:ext>
            </a:extLst>
          </p:cNvPr>
          <p:cNvSpPr/>
          <p:nvPr/>
        </p:nvSpPr>
        <p:spPr>
          <a:xfrm>
            <a:off x="8131835" y="2513572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Sitka Banner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Sitka Banner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3608A1F-987A-4222-A587-0A70692BA310}"/>
              </a:ext>
            </a:extLst>
          </p:cNvPr>
          <p:cNvSpPr/>
          <p:nvPr/>
        </p:nvSpPr>
        <p:spPr>
          <a:xfrm>
            <a:off x="3355531" y="3441141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Sitka Banner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Sitka Banner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D3F5A4E-C86D-4AD6-8F88-F6C67E97531F}"/>
              </a:ext>
            </a:extLst>
          </p:cNvPr>
          <p:cNvSpPr/>
          <p:nvPr/>
        </p:nvSpPr>
        <p:spPr>
          <a:xfrm>
            <a:off x="3355531" y="4320672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Sitka Banner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Sitka Banner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7FD0BF5-DE14-4E93-8A34-B30E85CBDEA1}"/>
              </a:ext>
            </a:extLst>
          </p:cNvPr>
          <p:cNvSpPr/>
          <p:nvPr/>
        </p:nvSpPr>
        <p:spPr>
          <a:xfrm>
            <a:off x="3492546" y="5200202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Sitka Banner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Sitka Banner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/>
              <p:nvPr/>
            </p:nvSpPr>
            <p:spPr>
              <a:xfrm>
                <a:off x="3342685" y="4303918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Sitka Banner" pitchFamily="2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685" y="4303918"/>
                <a:ext cx="538917" cy="4793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/>
              <p:nvPr/>
            </p:nvSpPr>
            <p:spPr>
              <a:xfrm>
                <a:off x="3358273" y="3407634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Sitka Banner" pitchFamily="2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8273" y="3407634"/>
                <a:ext cx="538917" cy="4793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/>
              <p:nvPr/>
            </p:nvSpPr>
            <p:spPr>
              <a:xfrm>
                <a:off x="3479700" y="5200202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Sitka Banner" pitchFamily="2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700" y="5200202"/>
                <a:ext cx="538917" cy="479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!!3">
            <a:extLst>
              <a:ext uri="{FF2B5EF4-FFF2-40B4-BE49-F238E27FC236}">
                <a16:creationId xmlns:a16="http://schemas.microsoft.com/office/drawing/2014/main" id="{7AF04DF3-A798-4005-8FB1-CC52A4A6C7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541518" cy="1387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  <p:bldP spid="27" grpId="0" animBg="1"/>
      <p:bldP spid="28" grpId="0" animBg="1"/>
      <p:bldP spid="32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0">
            <a:extLst>
              <a:ext uri="{FF2B5EF4-FFF2-40B4-BE49-F238E27FC236}">
                <a16:creationId xmlns:a16="http://schemas.microsoft.com/office/drawing/2014/main" id="{5B8DEE80-41F4-41BA-BEAB-36242DE7E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377" y="502248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latin typeface="Sitka Banner" pitchFamily="2" charset="0"/>
              <a:cs typeface="Arial" panose="020B0604020202020204" pitchFamily="34" charset="0"/>
            </a:endParaRP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07E027E5-CFBF-4280-8F90-9A6CE8847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377" y="1119101"/>
            <a:ext cx="906590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smtClean="0">
                <a:latin typeface="Sitka Banner" pitchFamily="2" charset="0"/>
                <a:cs typeface="Arial" panose="020B0604020202020204" pitchFamily="34" charset="0"/>
              </a:rPr>
              <a:t>HĐ2: </a:t>
            </a:r>
            <a:r>
              <a:rPr lang="en-US" altLang="en-US" sz="2800" smtClean="0">
                <a:latin typeface="Sitka Banner" pitchFamily="2" charset="0"/>
                <a:cs typeface="Arial" panose="020B0604020202020204" pitchFamily="34" charset="0"/>
              </a:rPr>
              <a:t>Quan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sát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cho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ở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2 </a:t>
            </a:r>
            <a:r>
              <a:rPr lang="en-US" altLang="en-US" sz="2800" b="1" dirty="0">
                <a:latin typeface="Sitka Banner" pitchFamily="2" charset="0"/>
                <a:cs typeface="Arial" panose="020B0604020202020204" pitchFamily="34" charset="0"/>
              </a:rPr>
              <a:t>(SGK/Tr6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a)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Liệt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kê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latin typeface="Sitka Banner" pitchFamily="2" charset="0"/>
                <a:cs typeface="Arial" panose="020B0604020202020204" pitchFamily="34" charset="0"/>
              </a:rPr>
              <a:t>A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viết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latin typeface="Sitka Banner" pitchFamily="2" charset="0"/>
                <a:cs typeface="Arial" panose="020B0604020202020204" pitchFamily="34" charset="0"/>
              </a:rPr>
              <a:t>A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b)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latin typeface="Sitka Banner" pitchFamily="2" charset="0"/>
                <a:cs typeface="Arial" panose="020B0604020202020204" pitchFamily="34" charset="0"/>
              </a:rPr>
              <a:t>A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tính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chất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chung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Sitka Banner" pitchFamily="2" charset="0"/>
                <a:cs typeface="Arial" panose="020B0604020202020204" pitchFamily="34" charset="0"/>
              </a:rPr>
              <a:t>nào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0EBD6E2-5C45-4544-9B8C-E029E81864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88771" y="289380"/>
            <a:ext cx="2936558" cy="282306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E211D24-70B6-4200-876C-4A393EE6C79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148988" y="3028616"/>
            <a:ext cx="697706" cy="72173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3C83934-7B64-4AEF-9175-BC036801DEF1}"/>
              </a:ext>
            </a:extLst>
          </p:cNvPr>
          <p:cNvSpPr txBox="1"/>
          <p:nvPr/>
        </p:nvSpPr>
        <p:spPr>
          <a:xfrm>
            <a:off x="847488" y="3371908"/>
            <a:ext cx="4480196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Sitka Banner" pitchFamily="2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: 0; 2; 4; 6; 8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9B1F949-6A9C-4ACB-A4C4-18DF60DBA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144776"/>
              </p:ext>
            </p:extLst>
          </p:nvPr>
        </p:nvGraphicFramePr>
        <p:xfrm>
          <a:off x="2088930" y="4419584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6" imgW="2323800" imgH="507960" progId="Equation.DSMT4">
                  <p:embed/>
                </p:oleObj>
              </mc:Choice>
              <mc:Fallback>
                <p:oleObj name="Equation" r:id="rId6" imgW="2323800" imgH="507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C9670E0-158E-4B14-BAAC-2AD606234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8930" y="4419584"/>
                        <a:ext cx="2324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3D8A08EE-B275-4B58-B7FE-825CF263A4F4}"/>
              </a:ext>
            </a:extLst>
          </p:cNvPr>
          <p:cNvSpPr/>
          <p:nvPr/>
        </p:nvSpPr>
        <p:spPr>
          <a:xfrm>
            <a:off x="46259" y="5142082"/>
            <a:ext cx="5507129" cy="72117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E221FC0-F5E9-48A1-94F2-4787F5AE1DDE}"/>
              </a:ext>
            </a:extLst>
          </p:cNvPr>
          <p:cNvSpPr txBox="1"/>
          <p:nvPr/>
        </p:nvSpPr>
        <p:spPr>
          <a:xfrm>
            <a:off x="5817751" y="3290902"/>
            <a:ext cx="6292624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Sitka Banner" pitchFamily="2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10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9808CE9D-A242-4699-9610-BDE5CEF31960}"/>
              </a:ext>
            </a:extLst>
          </p:cNvPr>
          <p:cNvSpPr/>
          <p:nvPr/>
        </p:nvSpPr>
        <p:spPr>
          <a:xfrm>
            <a:off x="5991078" y="5502671"/>
            <a:ext cx="4395211" cy="46847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trưng</a:t>
            </a:r>
            <a:endParaRPr lang="en-US" sz="2800" dirty="0">
              <a:solidFill>
                <a:srgbClr val="FF0000"/>
              </a:solidFill>
              <a:latin typeface="Sitka Banner" pitchFamily="2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1CE1E22-EFC5-439B-A766-91ACCFBA8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18596"/>
              </p:ext>
            </p:extLst>
          </p:nvPr>
        </p:nvGraphicFramePr>
        <p:xfrm>
          <a:off x="5835019" y="4833709"/>
          <a:ext cx="128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8" imgW="1282680" imgH="533160" progId="Equation.DSMT4">
                  <p:embed/>
                </p:oleObj>
              </mc:Choice>
              <mc:Fallback>
                <p:oleObj name="Equation" r:id="rId8" imgW="128268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86827C4-C3D1-4FF5-AE93-D7D6383A92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35019" y="4833709"/>
                        <a:ext cx="1282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7CF9FCFC-81A0-449F-A362-7E2E257723DF}"/>
              </a:ext>
            </a:extLst>
          </p:cNvPr>
          <p:cNvSpPr txBox="1"/>
          <p:nvPr/>
        </p:nvSpPr>
        <p:spPr>
          <a:xfrm>
            <a:off x="7117718" y="4796615"/>
            <a:ext cx="4395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BAFE81B-9397-4183-993C-DEBB6E85B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086285"/>
              </p:ext>
            </p:extLst>
          </p:nvPr>
        </p:nvGraphicFramePr>
        <p:xfrm>
          <a:off x="10429974" y="4859109"/>
          <a:ext cx="102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0" imgW="1028520" imgH="482400" progId="Equation.DSMT4">
                  <p:embed/>
                </p:oleObj>
              </mc:Choice>
              <mc:Fallback>
                <p:oleObj name="Equation" r:id="rId10" imgW="10285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54BA05A-6A2D-44FF-993B-9D862509D9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29974" y="4859109"/>
                        <a:ext cx="1028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0EC5190E-8B1E-435B-9EB8-DDC11027642F}"/>
              </a:ext>
            </a:extLst>
          </p:cNvPr>
          <p:cNvCxnSpPr/>
          <p:nvPr/>
        </p:nvCxnSpPr>
        <p:spPr>
          <a:xfrm>
            <a:off x="5783057" y="3597470"/>
            <a:ext cx="0" cy="313259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EAAC6072-5D12-4320-8BFC-39A4D2312540}"/>
              </a:ext>
            </a:extLst>
          </p:cNvPr>
          <p:cNvSpPr/>
          <p:nvPr/>
        </p:nvSpPr>
        <p:spPr>
          <a:xfrm>
            <a:off x="1056501" y="1627401"/>
            <a:ext cx="10581123" cy="1636413"/>
          </a:xfrm>
          <a:prstGeom prst="roundRect">
            <a:avLst/>
          </a:prstGeom>
          <a:noFill/>
          <a:ln w="762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	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Sitka Banner" pitchFamily="2" charset="0"/>
              <a:cs typeface="Arial" panose="020B0604020202020204" pitchFamily="34" charset="0"/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Sitka Banner" pitchFamily="2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Sitka Banner" pitchFamily="2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ADF0809-1674-48E2-97BE-533E70EE9A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431" y="1629368"/>
            <a:ext cx="1207294" cy="99774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E4E8B27-584E-483F-9824-0268C0A15A19}"/>
              </a:ext>
            </a:extLst>
          </p:cNvPr>
          <p:cNvSpPr txBox="1"/>
          <p:nvPr/>
        </p:nvSpPr>
        <p:spPr>
          <a:xfrm>
            <a:off x="1056501" y="3563746"/>
            <a:ext cx="11635086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" indent="0">
              <a:spcAft>
                <a:spcPts val="600"/>
              </a:spcAft>
              <a:buNone/>
            </a:pPr>
            <a:r>
              <a:rPr lang="en-US" sz="2800" b="1" i="1" dirty="0" err="1">
                <a:latin typeface="Sitka Banner" pitchFamily="2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Sitka Banner" pitchFamily="2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Sitka Banner" pitchFamily="2" charset="0"/>
                <a:cs typeface="Arial" panose="020B0604020202020204" pitchFamily="34" charset="0"/>
              </a:rPr>
              <a:t> 3: 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Sitka Banner" pitchFamily="2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“ĐÔNG ĐÔ”. </a:t>
            </a:r>
          </a:p>
          <a:p>
            <a:pPr marL="45720" indent="0">
              <a:spcAft>
                <a:spcPts val="600"/>
              </a:spcAft>
              <a:buNone/>
            </a:pP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Sitka Banner" pitchFamily="2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kê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Sitka Banner" pitchFamily="2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Sitka Banner" pitchFamily="2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68CE566-66FD-47E7-BAED-B87E3B8541BE}"/>
              </a:ext>
            </a:extLst>
          </p:cNvPr>
          <p:cNvSpPr txBox="1"/>
          <p:nvPr/>
        </p:nvSpPr>
        <p:spPr>
          <a:xfrm>
            <a:off x="1089431" y="4793173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Sitka Banner" pitchFamily="2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/>
              <p:nvPr/>
            </p:nvSpPr>
            <p:spPr>
              <a:xfrm>
                <a:off x="4468976" y="5316393"/>
                <a:ext cx="6220918" cy="576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>
                    <a:latin typeface="Sitka Banner" pitchFamily="2" charset="0"/>
                    <a:cs typeface="Arial" panose="020B0604020202020204" pitchFamily="34" charset="0"/>
                  </a:rPr>
                  <a:t>Tập </a:t>
                </a:r>
                <a:r>
                  <a:rPr lang="en-US" altLang="en-US" sz="2800" dirty="0" err="1">
                    <a:latin typeface="Sitka Banner" pitchFamily="2" charset="0"/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latin typeface="Sitka Banner" pitchFamily="2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latin typeface="Sitka Banner" pitchFamily="2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;Ô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</m:oMath>
                </a14:m>
                <a:endParaRPr lang="en-US" sz="2800" dirty="0">
                  <a:latin typeface="Sitka Banner" pitchFamily="2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8976" y="5316393"/>
                <a:ext cx="6220918" cy="576568"/>
              </a:xfrm>
              <a:prstGeom prst="rect">
                <a:avLst/>
              </a:prstGeom>
              <a:blipFill>
                <a:blip r:embed="rId3"/>
                <a:stretch>
                  <a:fillRect l="-1959" t="-6316" b="-2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0">
            <a:extLst>
              <a:ext uri="{FF2B5EF4-FFF2-40B4-BE49-F238E27FC236}">
                <a16:creationId xmlns:a16="http://schemas.microsoft.com/office/drawing/2014/main" id="{31820525-A2CE-49EF-8D2C-795E98EB5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6501" y="578664"/>
            <a:ext cx="1163508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4. </a:t>
            </a:r>
            <a:r>
              <a:rPr lang="en-US" altLang="en-US" sz="3600" b="1" dirty="0" err="1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Cách</a:t>
            </a:r>
            <a:r>
              <a:rPr lang="en-US" altLang="en-US" sz="3600" b="1" dirty="0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cho</a:t>
            </a:r>
            <a:r>
              <a:rPr lang="en-US" altLang="en-US" sz="3600" b="1" dirty="0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một</a:t>
            </a:r>
            <a:r>
              <a:rPr lang="en-US" altLang="en-US" sz="3600" b="1" dirty="0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tập</a:t>
            </a:r>
            <a:r>
              <a:rPr lang="en-US" altLang="en-US" sz="3600" b="1" dirty="0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hợp</a:t>
            </a:r>
            <a:endParaRPr lang="en-US" altLang="en-US" sz="3600" b="1" dirty="0">
              <a:solidFill>
                <a:srgbClr val="0070C0"/>
              </a:solidFill>
              <a:latin typeface="Sitka Banner" pitchFamily="2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Sitka Banner" pitchFamily="2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Sitka Banner" pitchFamily="2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Sitka Banner" pitchFamily="2" charset="0"/>
              </a:endParaRPr>
            </a:p>
          </p:txBody>
        </p:sp>
      </p:grpSp>
      <p:sp>
        <p:nvSpPr>
          <p:cNvPr id="14" name="Text Box 10">
            <a:extLst>
              <a:ext uri="{FF2B5EF4-FFF2-40B4-BE49-F238E27FC236}">
                <a16:creationId xmlns:a16="http://schemas.microsoft.com/office/drawing/2014/main" id="{706C6891-D772-4823-B781-93D07E88E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3707" y="897312"/>
            <a:ext cx="1163508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4. </a:t>
            </a:r>
            <a:r>
              <a:rPr lang="en-US" altLang="en-US" sz="3600" b="1" dirty="0" err="1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Cách</a:t>
            </a:r>
            <a:r>
              <a:rPr lang="en-US" altLang="en-US" sz="3600" b="1" dirty="0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cho</a:t>
            </a:r>
            <a:r>
              <a:rPr lang="en-US" altLang="en-US" sz="3600" b="1" dirty="0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một</a:t>
            </a:r>
            <a:r>
              <a:rPr lang="en-US" altLang="en-US" sz="3600" b="1" dirty="0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tập</a:t>
            </a:r>
            <a:r>
              <a:rPr lang="en-US" altLang="en-US" sz="3600" b="1" dirty="0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Sitka Banner" pitchFamily="2" charset="0"/>
                <a:cs typeface="Arial" panose="020B0604020202020204" pitchFamily="34" charset="0"/>
              </a:rPr>
              <a:t>hợp</a:t>
            </a:r>
            <a:endParaRPr lang="en-US" altLang="en-US" sz="3600" b="1" dirty="0">
              <a:solidFill>
                <a:srgbClr val="0070C0"/>
              </a:solidFill>
              <a:latin typeface="Sitka Banner" pitchFamily="2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/>
              <p:nvPr/>
            </p:nvSpPr>
            <p:spPr>
              <a:xfrm>
                <a:off x="1090152" y="2016532"/>
                <a:ext cx="11065707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b="1" i="1" dirty="0" err="1">
                    <a:latin typeface="Sitka Banner" pitchFamily="2" charset="0"/>
                    <a:cs typeface="Arial" panose="020B0604020202020204" pitchFamily="34" charset="0"/>
                  </a:rPr>
                  <a:t>Ví</a:t>
                </a:r>
                <a:r>
                  <a:rPr lang="en-US" sz="2800" b="1" i="1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latin typeface="Sitka Banner" pitchFamily="2" charset="0"/>
                    <a:cs typeface="Arial" panose="020B0604020202020204" pitchFamily="34" charset="0"/>
                  </a:rPr>
                  <a:t>dụ</a:t>
                </a:r>
                <a:r>
                  <a:rPr lang="en-US" sz="2800" b="1" i="1" dirty="0">
                    <a:latin typeface="Sitka Banner" pitchFamily="2" charset="0"/>
                    <a:cs typeface="Arial" panose="020B0604020202020204" pitchFamily="34" charset="0"/>
                  </a:rPr>
                  <a:t> 4: </a:t>
                </a:r>
                <a:r>
                  <a:rPr lang="en-US" sz="2800" dirty="0">
                    <a:latin typeface="Sitka Banner" pitchFamily="2" charset="0"/>
                    <a:cs typeface="Arial" panose="020B0604020202020204" pitchFamily="34" charset="0"/>
                  </a:rPr>
                  <a:t>Cho </a:t>
                </a:r>
                <a:r>
                  <a:rPr lang="en-US" sz="2800" dirty="0" err="1">
                    <a:latin typeface="Sitka Banner" pitchFamily="2" charset="0"/>
                    <a:cs typeface="Arial" panose="020B0604020202020204" pitchFamily="34" charset="0"/>
                  </a:rPr>
                  <a:t>tập</a:t>
                </a:r>
                <a:r>
                  <a:rPr lang="en-US" sz="2800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sz="2800" err="1">
                    <a:latin typeface="Sitka Banner" pitchFamily="2" charset="0"/>
                    <a:cs typeface="Arial" panose="020B0604020202020204" pitchFamily="34" charset="0"/>
                  </a:rPr>
                  <a:t>hợp</a:t>
                </a:r>
                <a:r>
                  <a:rPr lang="en-US" sz="280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sz="2800" smtClean="0">
                    <a:latin typeface="Sitka Banner" pitchFamily="2" charset="0"/>
                    <a:cs typeface="Arial" panose="020B0604020202020204" pitchFamily="34" charset="0"/>
                  </a:rPr>
                  <a:t>                                        </a:t>
                </a:r>
                <a:r>
                  <a:rPr lang="en-US" sz="2800" dirty="0">
                    <a:latin typeface="Sitka Banner" pitchFamily="2" charset="0"/>
                    <a:cs typeface="Arial" panose="020B0604020202020204" pitchFamily="34" charset="0"/>
                  </a:rPr>
                  <a:t>.          </a:t>
                </a:r>
              </a:p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dirty="0" err="1">
                    <a:latin typeface="Sitka Banner" pitchFamily="2" charset="0"/>
                    <a:cs typeface="Arial" panose="020B0604020202020204" pitchFamily="34" charset="0"/>
                  </a:rPr>
                  <a:t>Chọn</a:t>
                </a:r>
                <a:r>
                  <a:rPr lang="en-US" sz="2800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Sitka Banner" pitchFamily="2" charset="0"/>
                    <a:cs typeface="Arial" panose="020B0604020202020204" pitchFamily="34" charset="0"/>
                  </a:rPr>
                  <a:t>kí</a:t>
                </a:r>
                <a:r>
                  <a:rPr lang="en-US" sz="2800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Sitka Banner" pitchFamily="2" charset="0"/>
                    <a:cs typeface="Arial" panose="020B0604020202020204" pitchFamily="34" charset="0"/>
                  </a:rPr>
                  <a:t>hiệu</a:t>
                </a:r>
                <a:r>
                  <a:rPr lang="en-US" sz="2800" dirty="0">
                    <a:latin typeface="Sitka Banner" pitchFamily="2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Sitka Banner" pitchFamily="2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sz="2800" dirty="0">
                    <a:latin typeface="Sitka Banner" pitchFamily="2" charset="0"/>
                    <a:cs typeface="Arial" panose="020B0604020202020204" pitchFamily="34" charset="0"/>
                  </a:rPr>
                  <a:t>” </a:t>
                </a:r>
                <a:r>
                  <a:rPr lang="en-US" sz="2800" dirty="0" err="1">
                    <a:latin typeface="Sitka Banner" pitchFamily="2" charset="0"/>
                    <a:cs typeface="Arial" panose="020B0604020202020204" pitchFamily="34" charset="0"/>
                  </a:rPr>
                  <a:t>thích</a:t>
                </a:r>
                <a:r>
                  <a:rPr lang="en-US" sz="2800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Sitka Banner" pitchFamily="2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Sitka Banner" pitchFamily="2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Sitka Banner" pitchFamily="2" charset="0"/>
                    <a:cs typeface="Arial" panose="020B0604020202020204" pitchFamily="34" charset="0"/>
                  </a:rPr>
                  <a:t>cho</a:t>
                </a:r>
                <a:r>
                  <a:rPr lang="en-US" sz="2800" dirty="0">
                    <a:latin typeface="Sitka Banner" pitchFamily="2" charset="0"/>
                    <a:cs typeface="Arial" panose="020B0604020202020204" pitchFamily="34" charset="0"/>
                  </a:rPr>
                  <a:t>      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152" y="2016532"/>
                <a:ext cx="11065707" cy="1107996"/>
              </a:xfrm>
              <a:prstGeom prst="rect">
                <a:avLst/>
              </a:prstGeom>
              <a:blipFill>
                <a:blip r:embed="rId3"/>
                <a:stretch>
                  <a:fillRect l="-716" t="-6044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4373851" y="2016532"/>
            <a:ext cx="4719287" cy="569863"/>
            <a:chOff x="4420345" y="2016532"/>
            <a:chExt cx="4719287" cy="569863"/>
          </a:xfrm>
        </p:grpSpPr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1FA3E410-EB10-4E6F-AA5A-39522DD1BA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5708598"/>
                </p:ext>
              </p:extLst>
            </p:nvPr>
          </p:nvGraphicFramePr>
          <p:xfrm>
            <a:off x="4420345" y="2052995"/>
            <a:ext cx="12954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Equation" r:id="rId4" imgW="1295280" imgH="533160" progId="Equation.DSMT4">
                    <p:embed/>
                  </p:oleObj>
                </mc:Choice>
                <mc:Fallback>
                  <p:oleObj name="Equation" r:id="rId4" imgW="1295280" imgH="53316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1490CDEA-9CE6-4A8B-B58F-8EC78EC027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420345" y="2052995"/>
                          <a:ext cx="12954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032C618-362B-4457-B33D-67E5341C3D4E}"/>
                </a:ext>
              </a:extLst>
            </p:cNvPr>
            <p:cNvSpPr txBox="1"/>
            <p:nvPr/>
          </p:nvSpPr>
          <p:spPr>
            <a:xfrm>
              <a:off x="5709670" y="2016532"/>
              <a:ext cx="26624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Sitka Banner" pitchFamily="2" charset="0"/>
                  <a:cs typeface="Arial" panose="020B0604020202020204" pitchFamily="34" charset="0"/>
                </a:rPr>
                <a:t>là</a:t>
              </a:r>
              <a:r>
                <a:rPr lang="en-US" sz="2800" dirty="0">
                  <a:latin typeface="Sitka Banner" pitchFamily="2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Sitka Banner" pitchFamily="2" charset="0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latin typeface="Sitka Banner" pitchFamily="2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Sitka Banner" pitchFamily="2" charset="0"/>
                  <a:cs typeface="Arial" panose="020B0604020202020204" pitchFamily="34" charset="0"/>
                </a:rPr>
                <a:t>tự</a:t>
              </a:r>
              <a:r>
                <a:rPr lang="en-US" sz="2800" dirty="0">
                  <a:latin typeface="Sitka Banner" pitchFamily="2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Sitka Banner" pitchFamily="2" charset="0"/>
                  <a:cs typeface="Arial" panose="020B0604020202020204" pitchFamily="34" charset="0"/>
                </a:rPr>
                <a:t>nhiên</a:t>
              </a:r>
              <a:r>
                <a:rPr lang="en-US" sz="2800" dirty="0">
                  <a:latin typeface="Sitka Banner" pitchFamily="2" charset="0"/>
                  <a:cs typeface="Arial" panose="020B0604020202020204" pitchFamily="34" charset="0"/>
                </a:rPr>
                <a:t>, </a:t>
              </a: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D86988F0-350B-443A-9C1C-8DF4CF8E30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0142055"/>
                </p:ext>
              </p:extLst>
            </p:nvPr>
          </p:nvGraphicFramePr>
          <p:xfrm>
            <a:off x="7755332" y="2084992"/>
            <a:ext cx="1384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Equation" r:id="rId6" imgW="1384200" imgH="482400" progId="Equation.DSMT4">
                    <p:embed/>
                  </p:oleObj>
                </mc:Choice>
                <mc:Fallback>
                  <p:oleObj name="Equation" r:id="rId6" imgW="1384200" imgH="4824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FF11AEE3-E24A-463E-BBF6-03863E92B3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755332" y="2084992"/>
                          <a:ext cx="13843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3634A82F-73AF-4A2A-9924-BE74050D5694}"/>
              </a:ext>
            </a:extLst>
          </p:cNvPr>
          <p:cNvSpPr txBox="1"/>
          <p:nvPr/>
        </p:nvSpPr>
        <p:spPr>
          <a:xfrm>
            <a:off x="2091925" y="3741643"/>
            <a:ext cx="97959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a)  4       </a:t>
            </a:r>
            <a:r>
              <a:rPr lang="en-US" altLang="en-US" sz="2800" i="1" dirty="0">
                <a:latin typeface="Sitka Banner" pitchFamily="2" charset="0"/>
                <a:cs typeface="Arial" panose="020B0604020202020204" pitchFamily="34" charset="0"/>
              </a:rPr>
              <a:t>E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;		b) 8        </a:t>
            </a:r>
            <a:r>
              <a:rPr lang="en-US" altLang="en-US" sz="2800" i="1" dirty="0">
                <a:latin typeface="Sitka Banner" pitchFamily="2" charset="0"/>
                <a:cs typeface="Arial" panose="020B0604020202020204" pitchFamily="34" charset="0"/>
              </a:rPr>
              <a:t>E;		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c) 9        </a:t>
            </a:r>
            <a:r>
              <a:rPr lang="en-US" altLang="en-US" sz="2800" i="1" dirty="0">
                <a:latin typeface="Sitka Banner" pitchFamily="2" charset="0"/>
                <a:cs typeface="Arial" panose="020B0604020202020204" pitchFamily="34" charset="0"/>
              </a:rPr>
              <a:t>E.</a:t>
            </a:r>
            <a:r>
              <a:rPr lang="en-US" altLang="en-US" sz="2800" dirty="0">
                <a:latin typeface="Sitka Banner" pitchFamily="2" charset="0"/>
                <a:cs typeface="Arial" panose="020B0604020202020204" pitchFamily="34" charset="0"/>
              </a:rPr>
              <a:t> </a:t>
            </a:r>
            <a:endParaRPr lang="en-US" sz="2800" dirty="0">
              <a:latin typeface="Sitka Banner" pitchFamily="2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0A46942-AAEA-4F89-8605-068C2019F7E2}"/>
              </a:ext>
            </a:extLst>
          </p:cNvPr>
          <p:cNvSpPr/>
          <p:nvPr/>
        </p:nvSpPr>
        <p:spPr>
          <a:xfrm>
            <a:off x="6136390" y="2555465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Sitka Banner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Sitka Banner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4D8414B5-474C-4EA7-AAB1-67C2D84473CB}"/>
              </a:ext>
            </a:extLst>
          </p:cNvPr>
          <p:cNvSpPr/>
          <p:nvPr/>
        </p:nvSpPr>
        <p:spPr>
          <a:xfrm>
            <a:off x="2793954" y="3836100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Sitka Banner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Sitka Banner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6BE4703-F405-4B76-8D1B-EE3A67E40D49}"/>
              </a:ext>
            </a:extLst>
          </p:cNvPr>
          <p:cNvSpPr/>
          <p:nvPr/>
        </p:nvSpPr>
        <p:spPr>
          <a:xfrm>
            <a:off x="5549595" y="3843901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Sitka Banner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Sitka Banner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1F46DEBE-3B28-496C-9873-8BD9B3C6C5B4}"/>
              </a:ext>
            </a:extLst>
          </p:cNvPr>
          <p:cNvSpPr/>
          <p:nvPr/>
        </p:nvSpPr>
        <p:spPr>
          <a:xfrm>
            <a:off x="8246693" y="3802593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Sitka Banner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Sitka Banner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/>
              <p:nvPr/>
            </p:nvSpPr>
            <p:spPr>
              <a:xfrm>
                <a:off x="5536749" y="3827147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Sitka Banner" pitchFamily="2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6749" y="3827147"/>
                <a:ext cx="538917" cy="4793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DE3EBA-4C49-4A48-B3D8-C4BBC341FDE9}"/>
                  </a:ext>
                </a:extLst>
              </p:cNvPr>
              <p:cNvSpPr/>
              <p:nvPr/>
            </p:nvSpPr>
            <p:spPr>
              <a:xfrm>
                <a:off x="2796696" y="3802593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Sitka Banner" pitchFamily="2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DE3EBA-4C49-4A48-B3D8-C4BBC341FD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6696" y="3802593"/>
                <a:ext cx="538917" cy="4793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/>
              <p:nvPr/>
            </p:nvSpPr>
            <p:spPr>
              <a:xfrm>
                <a:off x="8233847" y="3802593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Sitka Banner" pitchFamily="2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3847" y="3802593"/>
                <a:ext cx="538917" cy="4793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3239" y="4738790"/>
            <a:ext cx="6179679" cy="23871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75787"/>
            <a:ext cx="1543050" cy="1481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3" grpId="0"/>
      <p:bldP spid="27" grpId="0" animBg="1"/>
      <p:bldP spid="28" grpId="0" animBg="1"/>
      <p:bldP spid="28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5" grpId="0" animBg="1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9309629" y="-124195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667458" y="471530"/>
            <a:ext cx="1488402" cy="1488402"/>
          </a:xfrm>
          <a:prstGeom prst="rect">
            <a:avLst/>
          </a:prstGeom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23D575A1-EA7D-43DF-87F4-B692F436C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116" y="900485"/>
            <a:ext cx="10643543" cy="504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5. </a:t>
            </a:r>
            <a:r>
              <a:rPr kumimoji="0" lang="en-US" altLang="en-US" sz="2800" b="1" u="sng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uyện</a:t>
            </a:r>
            <a:r>
              <a:rPr kumimoji="0" lang="en-US" altLang="en-US" sz="2800" b="1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b="1" u="sng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ập</a:t>
            </a:r>
            <a:r>
              <a:rPr kumimoji="0" lang="en-US" altLang="en-US" sz="2800" b="1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u="sng" dirty="0" err="1">
                <a:latin typeface="Sitka Banner" pitchFamily="2" charset="0"/>
                <a:cs typeface="Arial" panose="020B0604020202020204" pitchFamily="34" charset="0"/>
              </a:rPr>
              <a:t>Hình</a:t>
            </a:r>
            <a:r>
              <a:rPr lang="en-US" altLang="en-US" sz="2800" b="1" u="sng" dirty="0"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latin typeface="Sitka Banner" pitchFamily="2" charset="0"/>
                <a:cs typeface="Arial" panose="020B0604020202020204" pitchFamily="34" charset="0"/>
              </a:rPr>
              <a:t>thức</a:t>
            </a:r>
            <a:r>
              <a:rPr lang="en-US" altLang="en-US" sz="2800" b="1" u="sng" dirty="0">
                <a:latin typeface="Sitka Banner" pitchFamily="2" charset="0"/>
                <a:cs typeface="Arial" panose="020B0604020202020204" pitchFamily="34" charset="0"/>
              </a:rPr>
              <a:t>: </a:t>
            </a:r>
            <a:r>
              <a:rPr kumimoji="0" lang="en-US" altLang="en-US" sz="2800" b="1" u="sng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rò</a:t>
            </a:r>
            <a:r>
              <a:rPr kumimoji="0" lang="en-US" altLang="en-US" sz="2800" b="1" u="sng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b="1" u="sng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hơi</a:t>
            </a:r>
            <a:endParaRPr kumimoji="0" lang="en-US" altLang="en-US" sz="2800" b="1" u="sng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Sitka Banner" pitchFamily="2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ác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: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hiệm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vụ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ủa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gười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hơi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à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ìm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ra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ội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dung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ủa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một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bức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ảnh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đang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được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he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kín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bởi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ác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miếng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ghép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gười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hơi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ần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ượt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rả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ời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ác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âu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hỏi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để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mở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ác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miếng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ghép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và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hu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được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ừ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khóa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gợi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ý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gắn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iền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với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ội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dung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ủa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bức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ảnh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gười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hơi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ó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hể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rả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ời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ội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dung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ủa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bức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ảnh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bất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ứ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úc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ào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ó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hể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trong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suốt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uộc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chơi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4">
            <a:extLst>
              <a:ext uri="{FF2B5EF4-FFF2-40B4-BE49-F238E27FC236}">
                <a16:creationId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p:pic>
        <p:nvPicPr>
          <p:cNvPr id="16" name="Picture 1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834" y="1348554"/>
            <a:ext cx="5824818" cy="4281289"/>
          </a:xfrm>
          <a:prstGeom prst="rect">
            <a:avLst/>
          </a:prstGeom>
        </p:spPr>
      </p:pic>
      <p:sp>
        <p:nvSpPr>
          <p:cNvPr id="5" name="Rectangle 4">
            <a:hlinkClick r:id="rId4" action="ppaction://hlinksldjump"/>
          </p:cNvPr>
          <p:cNvSpPr/>
          <p:nvPr/>
        </p:nvSpPr>
        <p:spPr>
          <a:xfrm>
            <a:off x="3206356" y="1344558"/>
            <a:ext cx="3768180" cy="2107879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" name="Heart 5"/>
          <p:cNvSpPr/>
          <p:nvPr/>
        </p:nvSpPr>
        <p:spPr>
          <a:xfrm>
            <a:off x="3276600" y="1367604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itka Banner" pitchFamily="2" charset="0"/>
            </a:endParaRPr>
          </a:p>
        </p:txBody>
      </p:sp>
      <p:sp>
        <p:nvSpPr>
          <p:cNvPr id="7" name="Rectangle 6">
            <a:hlinkClick r:id="rId6" action="ppaction://hlinksldjump"/>
          </p:cNvPr>
          <p:cNvSpPr/>
          <p:nvPr/>
        </p:nvSpPr>
        <p:spPr>
          <a:xfrm>
            <a:off x="6989256" y="1348553"/>
            <a:ext cx="2033397" cy="4300340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" name="Heart 7"/>
          <p:cNvSpPr/>
          <p:nvPr/>
        </p:nvSpPr>
        <p:spPr>
          <a:xfrm>
            <a:off x="8017989" y="2659956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itka Banner" pitchFamily="2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327015" y="130516"/>
            <a:ext cx="544732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AI NHANH NHẤT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07820" y="1923442"/>
            <a:ext cx="1560576" cy="954107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h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itka Banner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022653" y="3106149"/>
            <a:ext cx="1599819" cy="954107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Lữ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itka Banner" pitchFamily="2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07820" y="4271731"/>
            <a:ext cx="1560576" cy="95410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itka Banner" pitchFamily="2" charset="0"/>
                <a:cs typeface="Arial" panose="020B0604020202020204" pitchFamily="34" charset="0"/>
              </a:rPr>
              <a:t>Huệ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itka Banner" pitchFamily="2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27998" y="5667945"/>
            <a:ext cx="7589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</a:rPr>
              <a:t>Tượng “Tây Sơn tam kiệt”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tka Banner" pitchFamily="2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</a:rPr>
              <a:t>(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</a:rPr>
              <a:t>Đường hoa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</a:rPr>
              <a:t>T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</a:rPr>
              <a:t>hanh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</a:rPr>
              <a:t>N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</a:rPr>
              <a:t>iên ở TP Quy Nhơn, tỉnh Bình Địn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itchFamily="2" charset="0"/>
              </a:rPr>
              <a:t>)</a:t>
            </a:r>
          </a:p>
        </p:txBody>
      </p:sp>
      <p:sp>
        <p:nvSpPr>
          <p:cNvPr id="14" name="Rectangle 13">
            <a:hlinkClick r:id="rId7" action="ppaction://hlinksldjump"/>
          </p:cNvPr>
          <p:cNvSpPr/>
          <p:nvPr/>
        </p:nvSpPr>
        <p:spPr>
          <a:xfrm>
            <a:off x="3206356" y="3452436"/>
            <a:ext cx="3768180" cy="219645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itka Banner" pitchFamily="2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Heart 14"/>
          <p:cNvSpPr/>
          <p:nvPr/>
        </p:nvSpPr>
        <p:spPr>
          <a:xfrm>
            <a:off x="5793176" y="4560190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itka Banner" pitchFamily="2" charset="0"/>
            </a:endParaRPr>
          </a:p>
        </p:txBody>
      </p:sp>
      <p:pic>
        <p:nvPicPr>
          <p:cNvPr id="4" name="Picture 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6347" y="422112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51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8" grpId="0" animBg="1"/>
      <p:bldP spid="8" grpId="1" animBg="1"/>
      <p:bldP spid="17" grpId="0"/>
      <p:bldP spid="2" grpId="0" animBg="1"/>
      <p:bldP spid="18" grpId="0" animBg="1"/>
      <p:bldP spid="19" grpId="0" animBg="1"/>
      <p:bldP spid="3" grpId="0"/>
      <p:bldP spid="14" grpId="0" animBg="1"/>
      <p:bldP spid="15" grpId="0" animBg="1"/>
      <p:bldP spid="1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purl.org/dc/elements/1.1/"/>
    <ds:schemaRef ds:uri="http://schemas.microsoft.com/office/2006/metadata/properties"/>
    <ds:schemaRef ds:uri="http://purl.org/dc/terms/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97</TotalTime>
  <Words>1245</Words>
  <Application>Microsoft Office PowerPoint</Application>
  <PresentationFormat>Widescreen</PresentationFormat>
  <Paragraphs>159</Paragraphs>
  <Slides>17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Rockwell</vt:lpstr>
      <vt:lpstr>Sitka Banner</vt:lpstr>
      <vt:lpstr>Sitka Heading Semibold</vt:lpstr>
      <vt:lpstr>Sitka Small</vt:lpstr>
      <vt:lpstr>Sitka Small Semibold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lai nhi</cp:lastModifiedBy>
  <cp:revision>51</cp:revision>
  <dcterms:created xsi:type="dcterms:W3CDTF">2021-06-07T13:44:30Z</dcterms:created>
  <dcterms:modified xsi:type="dcterms:W3CDTF">2023-09-06T17:18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